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A32"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r w:rsidR="00535899">
        <w:t>Wendroff</w:t>
      </w:r>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r w:rsidR="00CC2F8C">
        <w:rPr>
          <w:rFonts w:hint="eastAsia"/>
        </w:rPr>
        <w:t>Navier-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r w:rsidR="00393E7B">
        <w:rPr>
          <w:rFonts w:hint="eastAsia"/>
        </w:rPr>
        <w:t>OpenMP</w:t>
      </w:r>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倍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可以进行计算的软硬件平台。</w:t>
      </w:r>
    </w:p>
    <w:p w:rsidR="00E52386" w:rsidRDefault="00657820" w:rsidP="00C22C5E">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另一方面，</w:t>
      </w:r>
      <w:r w:rsidR="009E6EDE">
        <w:rPr>
          <w:rFonts w:hint="eastAsia"/>
        </w:rPr>
        <w:t>现有的</w:t>
      </w:r>
      <w:r w:rsidR="0092318C">
        <w:rPr>
          <w:rFonts w:hint="eastAsia"/>
        </w:rPr>
        <w:t>大部分有限体积法软件是基于结构网格的，用于复杂工程流动时需要花费大量的人力成本划分网格。因此，发展基于非结构网格的高精度湍流模拟方法能有效地解决这些问题。</w:t>
      </w:r>
    </w:p>
    <w:p w:rsidR="00E52386" w:rsidRDefault="00E52386" w:rsidP="00E52386">
      <w:pPr>
        <w:pStyle w:val="a3"/>
        <w:numPr>
          <w:ilvl w:val="1"/>
          <w:numId w:val="4"/>
        </w:numPr>
        <w:ind w:firstLineChars="0"/>
      </w:pPr>
      <w:r>
        <w:rPr>
          <w:rFonts w:hint="eastAsia"/>
        </w:rPr>
        <w:t>研究内容与现状</w:t>
      </w:r>
    </w:p>
    <w:p w:rsidR="00880215" w:rsidRDefault="00AE6B67" w:rsidP="0085177E">
      <w:pPr>
        <w:ind w:left="368" w:firstLine="420"/>
      </w:pPr>
      <w:r>
        <w:rPr>
          <w:rFonts w:hint="eastAsia"/>
        </w:rPr>
        <w:t>现有的商业计算流体力学软件，包括</w:t>
      </w:r>
      <w:r>
        <w:rPr>
          <w:rFonts w:hint="eastAsia"/>
        </w:rPr>
        <w:t>FLUENT</w:t>
      </w:r>
      <w:r>
        <w:rPr>
          <w:rFonts w:hint="eastAsia"/>
        </w:rPr>
        <w:t>、</w:t>
      </w:r>
      <w:r>
        <w:rPr>
          <w:rFonts w:hint="eastAsia"/>
        </w:rPr>
        <w:t>CFX</w:t>
      </w:r>
      <w:r>
        <w:rPr>
          <w:rFonts w:hint="eastAsia"/>
        </w:rPr>
        <w:t>等，大多采用二阶有限体积法进行计算。</w:t>
      </w:r>
      <w:r w:rsidR="0085177E">
        <w:rPr>
          <w:rFonts w:hint="eastAsia"/>
        </w:rPr>
        <w:t>这一类方法</w:t>
      </w:r>
      <w:r w:rsidR="00246EAB">
        <w:rPr>
          <w:rFonts w:hint="eastAsia"/>
        </w:rPr>
        <w:t>形式上较为简单，且可以用于结构和非结构网格</w:t>
      </w:r>
      <w:r w:rsidR="003310FA">
        <w:rPr>
          <w:rFonts w:hint="eastAsia"/>
        </w:rPr>
        <w:t>。经过数十年发展，包括激波捕捉、隐式时间推进、收敛加速等问题已得到了较好的解决。因此</w:t>
      </w:r>
      <w:r w:rsidR="00FE1384">
        <w:rPr>
          <w:rFonts w:hint="eastAsia"/>
        </w:rPr>
        <w:t>，这些计算流体力学软件被</w:t>
      </w:r>
      <w:r w:rsidR="003310FA">
        <w:rPr>
          <w:rFonts w:hint="eastAsia"/>
        </w:rPr>
        <w:t>广泛</w:t>
      </w:r>
      <w:r w:rsidR="00FE1384">
        <w:rPr>
          <w:rFonts w:hint="eastAsia"/>
        </w:rPr>
        <w:t>应用在</w:t>
      </w:r>
      <w:r w:rsidR="00B07EA1">
        <w:rPr>
          <w:rFonts w:hint="eastAsia"/>
        </w:rPr>
        <w:t>诸多工程领域。</w:t>
      </w:r>
    </w:p>
    <w:p w:rsidR="00AD29E2" w:rsidRDefault="005E35CA" w:rsidP="00066B2A">
      <w:pPr>
        <w:ind w:left="368" w:firstLine="420"/>
        <w:rPr>
          <w:rFonts w:hint="eastAsia"/>
        </w:rPr>
      </w:pPr>
      <w:r>
        <w:t>常见的工程流体力学问题</w:t>
      </w:r>
      <w:r>
        <w:rPr>
          <w:rFonts w:hint="eastAsia"/>
        </w:rPr>
        <w:t>，</w:t>
      </w:r>
      <w:r>
        <w:t>包括航空</w:t>
      </w:r>
      <w:r>
        <w:rPr>
          <w:rFonts w:hint="eastAsia"/>
        </w:rPr>
        <w:t>、</w:t>
      </w:r>
      <w:r>
        <w:t>汽车等行业在内</w:t>
      </w:r>
      <w:r>
        <w:rPr>
          <w:rFonts w:hint="eastAsia"/>
        </w:rPr>
        <w:t>，</w:t>
      </w:r>
      <w:r w:rsidR="00AD5E15">
        <w:t>大多处于湍流流动状态</w:t>
      </w:r>
      <w:r w:rsidR="00AD5E15">
        <w:rPr>
          <w:rFonts w:hint="eastAsia"/>
        </w:rPr>
        <w:t>。</w:t>
      </w:r>
      <w:r w:rsidR="0093403D">
        <w:t>对于气动升力</w:t>
      </w:r>
      <w:r w:rsidR="0093403D">
        <w:rPr>
          <w:rFonts w:hint="eastAsia"/>
        </w:rPr>
        <w:t>、</w:t>
      </w:r>
      <w:r w:rsidR="0093403D">
        <w:t>阻力等计算</w:t>
      </w:r>
      <w:r w:rsidR="0093403D">
        <w:rPr>
          <w:rFonts w:hint="eastAsia"/>
        </w:rPr>
        <w:t>，工程上更关心</w:t>
      </w:r>
      <w:r w:rsidR="00C83D7A">
        <w:rPr>
          <w:rFonts w:hint="eastAsia"/>
        </w:rPr>
        <w:t>时间平均的流动情况，因此，雷诺平均的纳维</w:t>
      </w:r>
      <w:r w:rsidR="00C83D7A">
        <w:rPr>
          <w:rFonts w:hint="eastAsia"/>
        </w:rPr>
        <w:t>-</w:t>
      </w:r>
      <w:r w:rsidR="00C83D7A">
        <w:rPr>
          <w:rFonts w:hint="eastAsia"/>
        </w:rPr>
        <w:t>斯托克斯方程</w:t>
      </w:r>
      <w:r w:rsidR="00EB4838">
        <w:rPr>
          <w:rFonts w:hint="eastAsia"/>
        </w:rPr>
        <w:t>（</w:t>
      </w:r>
      <w:r w:rsidR="00EB4838">
        <w:rPr>
          <w:rFonts w:hint="eastAsia"/>
        </w:rPr>
        <w:t>RANS</w:t>
      </w:r>
      <w:r w:rsidR="00EB4838">
        <w:rPr>
          <w:rFonts w:hint="eastAsia"/>
        </w:rPr>
        <w:t>）</w:t>
      </w:r>
      <w:r w:rsidR="00EC7FAC">
        <w:rPr>
          <w:rFonts w:hint="eastAsia"/>
        </w:rPr>
        <w:t>得到了广泛的应用。这一方程</w:t>
      </w:r>
      <w:r w:rsidR="00AD29E2">
        <w:rPr>
          <w:rFonts w:hint="eastAsia"/>
        </w:rPr>
        <w:t>通过引入平均算子，避免了求解非定常纳维</w:t>
      </w:r>
      <w:r w:rsidR="00AD29E2">
        <w:rPr>
          <w:rFonts w:hint="eastAsia"/>
        </w:rPr>
        <w:t>-</w:t>
      </w:r>
      <w:r w:rsidR="00AD29E2">
        <w:rPr>
          <w:rFonts w:hint="eastAsia"/>
        </w:rPr>
        <w:t>斯托克斯方程的高成本，但同时也引入了被称为雷诺应力的新未知量，从而导致方程不封闭。</w:t>
      </w:r>
      <w:r w:rsidR="00050B75">
        <w:rPr>
          <w:rFonts w:hint="eastAsia"/>
        </w:rPr>
        <w:t>为此，工程上常采用被称为“湍流模型”的近似方法，将雷诺应力与平均流动相联系，从而使方程封闭。这些方法得到了广泛的应用，在附着边界层流动主导的问题中也取得了相当令人满意的结果。</w:t>
      </w:r>
    </w:p>
    <w:p w:rsidR="00971678" w:rsidRPr="00971678" w:rsidRDefault="00971678" w:rsidP="00066B2A">
      <w:pPr>
        <w:ind w:left="368" w:firstLine="420"/>
        <w:rPr>
          <w:rFonts w:hint="eastAsia"/>
        </w:rPr>
      </w:pPr>
      <w:r>
        <w:t>雷诺应力是一个对称二阶张量</w:t>
      </w:r>
      <w:r>
        <w:rPr>
          <w:rFonts w:hint="eastAsia"/>
        </w:rPr>
        <w:t>，</w:t>
      </w:r>
      <w:r>
        <w:t>在直角坐标系中共有六个独立分量</w:t>
      </w:r>
      <w:r>
        <w:rPr>
          <w:rFonts w:hint="eastAsia"/>
        </w:rPr>
        <w:t>，</w:t>
      </w:r>
      <w:r>
        <w:t>分别是三个雷诺正应力和三个雷诺切应力</w:t>
      </w:r>
      <w:r>
        <w:rPr>
          <w:rFonts w:hint="eastAsia"/>
        </w:rPr>
        <w:t>。</w:t>
      </w:r>
      <w:r w:rsidR="00382915">
        <w:t>目前常用的湍流模型常采用涡粘假设对其进行模化</w:t>
      </w:r>
      <w:r w:rsidR="00382915">
        <w:rPr>
          <w:rFonts w:hint="eastAsia"/>
        </w:rPr>
        <w:t>，即：假设雷诺应力和</w:t>
      </w:r>
      <w:r w:rsidR="005C2438">
        <w:rPr>
          <w:rFonts w:hint="eastAsia"/>
        </w:rPr>
        <w:t>平均流动的应力具有类似的性质，可以通过涡粘系数进行描述。</w:t>
      </w:r>
      <w:r w:rsidR="00E039FD">
        <w:rPr>
          <w:rFonts w:hint="eastAsia"/>
        </w:rPr>
        <w:t>这一假设虽严谨性不足，但对于附着边界层流动具有良好的近似效果</w:t>
      </w:r>
      <w:r w:rsidR="00587D6F">
        <w:rPr>
          <w:rFonts w:hint="eastAsia"/>
        </w:rPr>
        <w:t>。</w:t>
      </w:r>
      <w:r w:rsidR="005B7944">
        <w:rPr>
          <w:rFonts w:hint="eastAsia"/>
        </w:rPr>
        <w:t>目前最常用的湍流模型包括切应力输运模型（</w:t>
      </w:r>
      <w:r w:rsidR="005B7944">
        <w:rPr>
          <w:rFonts w:hint="eastAsia"/>
        </w:rPr>
        <w:t>S</w:t>
      </w:r>
      <w:r w:rsidR="005B7944">
        <w:t>hear Stress Transport, SST</w:t>
      </w:r>
      <w:r w:rsidR="005B7944">
        <w:rPr>
          <w:rFonts w:hint="eastAsia"/>
        </w:rPr>
        <w:t>）和斯帕拉特</w:t>
      </w:r>
      <w:r w:rsidR="005B7944">
        <w:rPr>
          <w:rFonts w:hint="eastAsia"/>
        </w:rPr>
        <w:t>-</w:t>
      </w:r>
      <w:r w:rsidR="005B7944">
        <w:rPr>
          <w:rFonts w:hint="eastAsia"/>
        </w:rPr>
        <w:t>阿尔马拉斯模型（</w:t>
      </w:r>
      <w:r w:rsidR="005B7944">
        <w:rPr>
          <w:rFonts w:hint="eastAsia"/>
        </w:rPr>
        <w:t>S</w:t>
      </w:r>
      <w:r w:rsidR="003633F0">
        <w:t>palart-Allmaras, S</w:t>
      </w:r>
      <w:r w:rsidR="005B7944">
        <w:t>A</w:t>
      </w:r>
      <w:r w:rsidR="005B7944">
        <w:rPr>
          <w:rFonts w:hint="eastAsia"/>
        </w:rPr>
        <w:t>）</w:t>
      </w:r>
      <w:r w:rsidR="007B344F">
        <w:rPr>
          <w:rFonts w:hint="eastAsia"/>
        </w:rPr>
        <w:t>。</w:t>
      </w:r>
      <w:r w:rsidR="004C3BA8">
        <w:rPr>
          <w:rFonts w:hint="eastAsia"/>
        </w:rPr>
        <w:t>SST</w:t>
      </w:r>
      <w:r w:rsidR="004C3BA8">
        <w:rPr>
          <w:rFonts w:hint="eastAsia"/>
        </w:rPr>
        <w:t>模型通过求解湍动能和比耗散率的两个输运方程，得到涡粘系数；</w:t>
      </w:r>
      <w:r w:rsidR="003633F0">
        <w:rPr>
          <w:rFonts w:hint="eastAsia"/>
        </w:rPr>
        <w:t>而</w:t>
      </w:r>
      <w:r w:rsidR="003633F0">
        <w:rPr>
          <w:rFonts w:hint="eastAsia"/>
        </w:rPr>
        <w:t>S</w:t>
      </w:r>
      <w:r w:rsidR="003633F0">
        <w:t>A</w:t>
      </w:r>
      <w:r w:rsidR="003633F0">
        <w:t>模型通过构造与涡粘系数有关的单一输运方程直接计算涡粘系数</w:t>
      </w:r>
      <w:r w:rsidR="003633F0">
        <w:rPr>
          <w:rFonts w:hint="eastAsia"/>
        </w:rPr>
        <w:t>。</w:t>
      </w:r>
    </w:p>
    <w:p w:rsidR="00066B2A" w:rsidRDefault="002A1048" w:rsidP="00066B2A">
      <w:pPr>
        <w:ind w:left="368" w:firstLine="420"/>
      </w:pPr>
      <w:r>
        <w:t>然而</w:t>
      </w:r>
      <w:r>
        <w:rPr>
          <w:rFonts w:hint="eastAsia"/>
        </w:rPr>
        <w:t>，</w:t>
      </w:r>
      <w:r w:rsidR="00C0089F">
        <w:t>这一类方法仍然有其很大的局限性</w:t>
      </w:r>
      <w:r w:rsidR="00C0089F">
        <w:rPr>
          <w:rFonts w:hint="eastAsia"/>
        </w:rPr>
        <w:t>。</w:t>
      </w:r>
      <w:r w:rsidR="00066B2A">
        <w:t>例如</w:t>
      </w:r>
      <w:r w:rsidR="00066B2A">
        <w:rPr>
          <w:rFonts w:hint="eastAsia"/>
        </w:rPr>
        <w:t>，</w:t>
      </w:r>
      <w:r w:rsidR="002B7E11">
        <w:t>气动声学</w:t>
      </w:r>
      <w:r w:rsidR="00066B2A">
        <w:rPr>
          <w:rFonts w:hint="eastAsia"/>
        </w:rPr>
        <w:t>、</w:t>
      </w:r>
      <w:r w:rsidR="002B7E11">
        <w:t>气动弹性</w:t>
      </w:r>
      <w:r w:rsidR="00FF4F1B">
        <w:rPr>
          <w:rFonts w:hint="eastAsia"/>
        </w:rPr>
        <w:t>和</w:t>
      </w:r>
      <w:r w:rsidR="000E6275">
        <w:t>激波边界层干扰</w:t>
      </w:r>
      <w:r w:rsidR="00126CEB">
        <w:t>等</w:t>
      </w:r>
      <w:r w:rsidR="002B7E11">
        <w:t>涉及</w:t>
      </w:r>
      <w:r w:rsidR="000E6275">
        <w:t>非定常</w:t>
      </w:r>
      <w:r w:rsidR="002B7E11">
        <w:t>复杂流动的</w:t>
      </w:r>
      <w:r w:rsidR="000E6275">
        <w:t>问题需要误差足够小的流场计算结果</w:t>
      </w:r>
      <w:r w:rsidR="009D7EE4">
        <w:rPr>
          <w:rFonts w:hint="eastAsia"/>
        </w:rPr>
        <w:t>。</w:t>
      </w:r>
      <w:r w:rsidR="00587D6F">
        <w:rPr>
          <w:rFonts w:hint="eastAsia"/>
        </w:rPr>
        <w:t>此外，雷诺平均方法对于包含大分离的流动往往产生严重的模型误差。</w:t>
      </w:r>
      <w:r w:rsidR="00324A59">
        <w:rPr>
          <w:rFonts w:hint="eastAsia"/>
        </w:rPr>
        <w:t>这其中包含了两方面的问题。</w:t>
      </w:r>
      <w:r w:rsidR="009D7EE4">
        <w:rPr>
          <w:rFonts w:hint="eastAsia"/>
        </w:rPr>
        <w:t>一</w:t>
      </w:r>
      <w:r w:rsidR="009D7EE4">
        <w:rPr>
          <w:rFonts w:hint="eastAsia"/>
        </w:rPr>
        <w:lastRenderedPageBreak/>
        <w:t>方面，若采用二阶有限体积法达到足够小的计算误差，需要非常密集的</w:t>
      </w:r>
      <w:r w:rsidR="00840FED">
        <w:rPr>
          <w:rFonts w:hint="eastAsia"/>
        </w:rPr>
        <w:t>计算</w:t>
      </w:r>
      <w:r w:rsidR="009D7EE4">
        <w:rPr>
          <w:rFonts w:hint="eastAsia"/>
        </w:rPr>
        <w:t>网格</w:t>
      </w:r>
      <w:r w:rsidR="00840FED">
        <w:rPr>
          <w:rFonts w:hint="eastAsia"/>
        </w:rPr>
        <w:t>，计算代价仍然很大；另一方面，</w:t>
      </w:r>
      <w:r w:rsidR="00ED0DF2">
        <w:rPr>
          <w:rFonts w:hint="eastAsia"/>
        </w:rPr>
        <w:t>RANS</w:t>
      </w:r>
      <w:r w:rsidR="001518BC">
        <w:rPr>
          <w:rFonts w:hint="eastAsia"/>
        </w:rPr>
        <w:t>方法由于引入了平均过程，丢失了</w:t>
      </w:r>
      <w:r w:rsidR="00EE6A9A">
        <w:rPr>
          <w:rFonts w:hint="eastAsia"/>
        </w:rPr>
        <w:t>湍流本身的非定常信息。</w:t>
      </w:r>
      <w:r w:rsidR="002116DA">
        <w:rPr>
          <w:rFonts w:hint="eastAsia"/>
        </w:rPr>
        <w:t>为解决这两个问题，</w:t>
      </w:r>
      <w:r w:rsidR="003E3A0D">
        <w:rPr>
          <w:rFonts w:hint="eastAsia"/>
        </w:rPr>
        <w:t>高精度湍流模拟方法应运而生。</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阶方法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间断伽辽金</w:t>
      </w:r>
      <w:r w:rsidR="001E2BC5">
        <w:rPr>
          <w:rFonts w:hint="eastAsia"/>
        </w:rPr>
        <w:t>（</w:t>
      </w:r>
      <w:r w:rsidR="001E2BC5">
        <w:rPr>
          <w:rFonts w:hint="eastAsia"/>
        </w:rPr>
        <w:t>D</w:t>
      </w:r>
      <w:r w:rsidR="001E2BC5">
        <w:t>iscontinuous Galerkin,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伽辽金方法</w:t>
      </w:r>
      <w:r w:rsidR="00A95618">
        <w:t>结合了有限体积法和有限单元法</w:t>
      </w:r>
      <w:r w:rsidR="00A95618">
        <w:rPr>
          <w:rFonts w:hint="eastAsia"/>
        </w:rPr>
        <w:t>。</w:t>
      </w:r>
      <w:r w:rsidR="00A95618">
        <w:t>在单元内部</w:t>
      </w:r>
      <w:r w:rsidR="00387295">
        <w:rPr>
          <w:rFonts w:hint="eastAsia"/>
        </w:rPr>
        <w:t>，通过一系列自由度和基函数，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器</w:t>
      </w:r>
      <w:r w:rsidR="00A67889">
        <w:rPr>
          <w:rFonts w:hint="eastAsia"/>
        </w:rPr>
        <w:t>计算</w:t>
      </w:r>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t>RANS</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2D206B">
        <w:t>RANS</w:t>
      </w:r>
      <w:r w:rsidR="002D206B">
        <w:t>由于引入了平均算子</w:t>
      </w:r>
      <w:r w:rsidR="002D206B">
        <w:rPr>
          <w:rFonts w:hint="eastAsia"/>
        </w:rPr>
        <w:t>，</w:t>
      </w:r>
      <w:r w:rsidR="008C182B">
        <w:t>无法模拟湍流中的非定常现象</w:t>
      </w:r>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w:t>
      </w:r>
      <w:r w:rsidR="00FA5810">
        <w:lastRenderedPageBreak/>
        <w:t>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域需要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r w:rsidR="00551737">
        <w:rPr>
          <w:rFonts w:hint="eastAsia"/>
        </w:rPr>
        <w:t>航空上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E2734F">
        <w:rPr>
          <w:rFonts w:hint="eastAsia"/>
        </w:rPr>
        <w:t>是直接数值模拟的一种改进。</w:t>
      </w:r>
      <w:r w:rsidR="00026B95">
        <w:rPr>
          <w:rFonts w:hint="eastAsia"/>
        </w:rPr>
        <w:t>对于</w:t>
      </w:r>
      <w:r w:rsidR="009C36F3">
        <w:rPr>
          <w:rFonts w:hint="eastAsia"/>
        </w:rPr>
        <w:t>雷诺数足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r w:rsidR="00E67C94">
        <w:rPr>
          <w:rFonts w:hint="eastAsia"/>
        </w:rPr>
        <w:t>湍动能能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w:t>
      </w:r>
      <w:r w:rsidR="00B84FEB">
        <w:rPr>
          <w:rFonts w:hint="eastAsia"/>
        </w:rPr>
        <w:t>过滤</w:t>
      </w:r>
      <w:r w:rsidR="00B84FEB">
        <w:t>算子</w:t>
      </w:r>
      <w:r w:rsidR="00B84FEB">
        <w:rPr>
          <w:rFonts w:hint="eastAsia"/>
        </w:rPr>
        <w:t>常需要对</w:t>
      </w:r>
      <w:r w:rsidR="00B84FEB">
        <w:t>流场进行滤波等</w:t>
      </w:r>
      <w:r w:rsidR="00B84FEB">
        <w:rPr>
          <w:rFonts w:hint="eastAsia"/>
        </w:rPr>
        <w:t>操作</w:t>
      </w:r>
      <w:r w:rsidR="00B84FEB">
        <w:t>，需要大量的数值积分运算。</w:t>
      </w:r>
      <w:r w:rsidR="00AB364B">
        <w:rPr>
          <w:rFonts w:hint="eastAsia"/>
        </w:rPr>
        <w:t>由于过滤算子</w:t>
      </w:r>
      <w:r w:rsidR="00331968">
        <w:rPr>
          <w:rFonts w:hint="eastAsia"/>
        </w:rPr>
        <w:t>会带来巨大的计算量，一般不进行显式过滤，而采用网格尺度进行隐式过滤</w:t>
      </w:r>
      <w:r w:rsidR="00C94F08">
        <w:rPr>
          <w:rFonts w:hint="eastAsia"/>
        </w:rPr>
        <w:t>，</w:t>
      </w:r>
      <w:r w:rsidR="00C94F08">
        <w:t>在计算中</w:t>
      </w:r>
      <w:r w:rsidR="00C94F08">
        <w:rPr>
          <w:rFonts w:hint="eastAsia"/>
        </w:rPr>
        <w:t>小于</w:t>
      </w:r>
      <w:r w:rsidR="00C94F08">
        <w:t>网格可解析</w:t>
      </w:r>
      <w:r w:rsidR="00C94F08">
        <w:rPr>
          <w:rFonts w:hint="eastAsia"/>
        </w:rPr>
        <w:t>尺度</w:t>
      </w:r>
      <w:r w:rsidR="00C94F08">
        <w:t>（</w:t>
      </w:r>
      <w:r w:rsidR="00C94F08">
        <w:rPr>
          <w:rFonts w:hint="eastAsia"/>
        </w:rPr>
        <w:t>一般为</w:t>
      </w:r>
      <w:r w:rsidR="00C94F08">
        <w:rPr>
          <w:rFonts w:hint="eastAsia"/>
        </w:rPr>
        <w:t>3</w:t>
      </w:r>
      <w:r w:rsidR="00C94F08">
        <w:rPr>
          <w:rFonts w:hint="eastAsia"/>
        </w:rPr>
        <w:t>到</w:t>
      </w:r>
      <w:r w:rsidR="00C94F08">
        <w:rPr>
          <w:rFonts w:hint="eastAsia"/>
        </w:rPr>
        <w:t>5</w:t>
      </w:r>
      <w:r w:rsidR="00C94F08">
        <w:rPr>
          <w:rFonts w:hint="eastAsia"/>
        </w:rPr>
        <w:t>个</w:t>
      </w:r>
      <w:r w:rsidR="00C94F08">
        <w:t>网格）</w:t>
      </w:r>
      <w:r w:rsidR="00C94F08">
        <w:rPr>
          <w:rFonts w:hint="eastAsia"/>
        </w:rPr>
        <w:t>的</w:t>
      </w:r>
      <w:r w:rsidR="007151AE">
        <w:t>湍流结构即视为</w:t>
      </w:r>
      <w:r w:rsidR="007151AE">
        <w:rPr>
          <w:rFonts w:hint="eastAsia"/>
        </w:rPr>
        <w:t>被</w:t>
      </w:r>
      <w:r w:rsidR="007151AE">
        <w:t>过滤尺度</w:t>
      </w:r>
      <w:r w:rsidR="00331968">
        <w:rPr>
          <w:rFonts w:hint="eastAsia"/>
        </w:rPr>
        <w:t>。</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r w:rsidR="002A58E9">
        <w:t>Spalart</w:t>
      </w:r>
      <w:r w:rsidR="002A58E9">
        <w:t>提出的脱体涡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7C54A1">
        <w:rPr>
          <w:rFonts w:hint="eastAsia"/>
        </w:rPr>
        <w:t>雷诺平均方法和大涡模拟方法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r w:rsidR="005550EF">
        <w:rPr>
          <w:rFonts w:hint="eastAsia"/>
        </w:rPr>
        <w:t>而雷诺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4157E5">
        <w:rPr>
          <w:rFonts w:hint="eastAsia"/>
        </w:rPr>
        <w:t>脱体涡模拟</w:t>
      </w:r>
      <w:r w:rsidR="00840C5C">
        <w:rPr>
          <w:rFonts w:hint="eastAsia"/>
        </w:rPr>
        <w:t>之所以取得巨大成功，是因为它利用了雷诺平均方程和过滤方程形式上的相似性</w:t>
      </w:r>
      <w:r w:rsidR="007F7F7B">
        <w:rPr>
          <w:rFonts w:hint="eastAsia"/>
        </w:rPr>
        <w:t>。</w:t>
      </w:r>
      <w:r w:rsidR="00281385">
        <w:rPr>
          <w:rFonts w:hint="eastAsia"/>
        </w:rPr>
        <w:t>若将求解方程看成雷诺平均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程本身进行任何改动</w:t>
      </w:r>
      <w:r w:rsidR="00920C5F">
        <w:rPr>
          <w:rFonts w:hint="eastAsia"/>
        </w:rPr>
        <w:t>就可以进行切换。</w:t>
      </w:r>
      <w:r w:rsidR="00637B5A">
        <w:rPr>
          <w:rFonts w:hint="eastAsia"/>
        </w:rPr>
        <w:t>因此</w:t>
      </w:r>
      <w:r w:rsidR="000160A7">
        <w:rPr>
          <w:rFonts w:hint="eastAsia"/>
        </w:rPr>
        <w:t>形式上</w:t>
      </w:r>
      <w:r w:rsidR="00BE035A">
        <w:rPr>
          <w:rFonts w:hint="eastAsia"/>
        </w:rPr>
        <w:t>，脱体涡模拟常基于雷诺平均方程进行少量修改而成，一般采用在湍流模型方程中引入替换长度尺度的方法进行。</w:t>
      </w:r>
    </w:p>
    <w:p w:rsidR="00403D50" w:rsidRDefault="00403D50" w:rsidP="00735CD9">
      <w:pPr>
        <w:ind w:left="368" w:firstLine="420"/>
      </w:pPr>
      <w:r>
        <w:t>脱体涡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接采用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比较密时会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涡模拟出现了多个改进版本，分别被称为“延迟脱体涡模拟（</w:t>
      </w:r>
      <w:r w:rsidR="000C4E58">
        <w:rPr>
          <w:rFonts w:hint="eastAsia"/>
        </w:rPr>
        <w:t>D</w:t>
      </w:r>
      <w:r w:rsidR="000C4E58">
        <w:t>elayed Detached Eddy Simulation, DDES</w:t>
      </w:r>
      <w:r w:rsidR="000C4E58">
        <w:rPr>
          <w:rFonts w:hint="eastAsia"/>
        </w:rPr>
        <w:t>）”和“改进的延迟脱体涡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诺平均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lastRenderedPageBreak/>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涡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245E78">
      <w:r>
        <w:rPr>
          <w:rFonts w:hint="eastAsia"/>
        </w:rPr>
        <w:t>1</w:t>
      </w:r>
      <w:r>
        <w:t>.2.</w:t>
      </w:r>
      <w:r w:rsidR="00F7081D">
        <w:t>3</w:t>
      </w:r>
      <w:r>
        <w:t xml:space="preserve"> </w:t>
      </w:r>
      <w:r w:rsidR="00F7081D">
        <w:rPr>
          <w:rFonts w:hint="eastAsia"/>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882F79">
        <w:rPr>
          <w:rFonts w:hint="eastAsia"/>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BA5DC6">
        <w:rPr>
          <w:rFonts w:hint="eastAsia"/>
          <w:color w:val="FF0000"/>
        </w:rPr>
        <w:t>[]</w:t>
      </w:r>
      <w:r>
        <w:rPr>
          <w:rFonts w:hint="eastAsia"/>
        </w:rPr>
        <w:t>、提高插值阶数</w:t>
      </w:r>
      <w:r w:rsidRPr="00BA5DC6">
        <w:rPr>
          <w:rFonts w:hint="eastAsia"/>
          <w:color w:val="FF0000"/>
        </w:rPr>
        <w:t>[]</w:t>
      </w:r>
      <w:r>
        <w:t>等</w:t>
      </w:r>
      <w:r>
        <w:rPr>
          <w:rFonts w:hint="eastAsia"/>
        </w:rPr>
        <w:t>。</w:t>
      </w:r>
    </w:p>
    <w:p w:rsidR="00953EC9" w:rsidRPr="00D30F50" w:rsidRDefault="00953EC9" w:rsidP="00953EC9">
      <w:pPr>
        <w:ind w:left="368" w:firstLine="420"/>
      </w:pPr>
      <w:r>
        <w:rPr>
          <w:rFonts w:hint="eastAsia"/>
        </w:rPr>
        <w:t>另一方面，间断伽辽金、高阶有限体积法和通量重构等新型高精度数值方法已经在简单流动上证明了其可靠性和效率。但对于复杂的湍流流动，这些方法尚未得到充分的应用。</w:t>
      </w:r>
      <w:r w:rsidR="0021289E">
        <w:rPr>
          <w:rFonts w:hint="eastAsia"/>
        </w:rPr>
        <w:t>近年来，</w:t>
      </w:r>
      <w:r w:rsidR="00D30F50" w:rsidRPr="00D30F50">
        <w:rPr>
          <w:rFonts w:hint="eastAsia"/>
          <w:color w:val="FF0000"/>
        </w:rPr>
        <w:t>XX</w:t>
      </w:r>
      <w:r w:rsidR="00BA5DC6">
        <w:t>等已实现基于高阶间断伽辽金方法</w:t>
      </w:r>
      <w:r w:rsidR="00BA5DC6">
        <w:rPr>
          <w:rFonts w:hint="eastAsia"/>
        </w:rPr>
        <w:t>、谱差分方法和</w:t>
      </w:r>
      <w:r w:rsidR="00D30F50">
        <w:t>通量重构方法的雷诺平均方程求解</w:t>
      </w:r>
      <w:r w:rsidR="00D30F50">
        <w:rPr>
          <w:rFonts w:hint="eastAsia"/>
        </w:rPr>
        <w:t>，但这些实现中需要使用诸多数值技巧以保证计算稳定</w:t>
      </w:r>
      <w:r w:rsidR="00BA5DC6">
        <w:rPr>
          <w:rFonts w:hint="eastAsia"/>
        </w:rPr>
        <w:t>和收敛</w:t>
      </w:r>
      <w:r w:rsidR="00D30F50">
        <w:rPr>
          <w:rFonts w:hint="eastAsia"/>
        </w:rPr>
        <w:t>。究其原因</w:t>
      </w:r>
      <w:r w:rsidR="00BA5DC6">
        <w:rPr>
          <w:rFonts w:hint="eastAsia"/>
        </w:rPr>
        <w:t>，在于湍流模型</w:t>
      </w:r>
      <w:r w:rsidR="00D30F50">
        <w:rPr>
          <w:rFonts w:hint="eastAsia"/>
        </w:rPr>
        <w:t>设计时更多的考虑其对于物理实际的近似</w:t>
      </w:r>
      <w:r w:rsidR="00BA5DC6">
        <w:rPr>
          <w:rFonts w:hint="eastAsia"/>
        </w:rPr>
        <w:t>，而未追求数值上的光滑性。因此，在使用高精度方法求解时，湍流模型方程</w:t>
      </w:r>
      <w:r w:rsidR="000E7067">
        <w:rPr>
          <w:rFonts w:hint="eastAsia"/>
        </w:rPr>
        <w:t>中的这些数值弊端被突</w:t>
      </w:r>
      <w:r w:rsidR="00BA5DC6">
        <w:rPr>
          <w:rFonts w:hint="eastAsia"/>
        </w:rPr>
        <w:t>显出来</w:t>
      </w:r>
      <w:r w:rsidR="000E7067">
        <w:rPr>
          <w:rFonts w:hint="eastAsia"/>
        </w:rPr>
        <w:t>，导致了计算收敛性欠佳。实际上，这一问题在传统的二阶有限体积法应用中已有所体现。大部分基于二阶有限体积法的计算软件采用一阶精度的离散来求解湍流模型方程，以尽可能避免数值问题。</w:t>
      </w:r>
      <w:r w:rsidR="003769C4">
        <w:rPr>
          <w:rFonts w:hint="eastAsia"/>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Default="00A509D2" w:rsidP="00E52386">
      <w:pPr>
        <w:pStyle w:val="a3"/>
        <w:numPr>
          <w:ilvl w:val="1"/>
          <w:numId w:val="4"/>
        </w:numPr>
        <w:ind w:firstLineChars="0"/>
      </w:pPr>
      <w:r>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在非定常湍流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r>
        <w:t>探索高精度通量重构方法在流动转捩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定常时间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r>
        <w:t>第三章</w:t>
      </w:r>
      <w:r w:rsidR="00592D8D">
        <w:t>高精度隐式大涡模拟研究</w:t>
      </w:r>
      <w:r w:rsidR="00592D8D">
        <w:rPr>
          <w:rFonts w:hint="eastAsia"/>
        </w:rPr>
        <w:t>。</w:t>
      </w:r>
      <w:r w:rsidR="005608E4">
        <w:t>本章</w:t>
      </w:r>
      <w:r w:rsidR="00F016F9">
        <w:t>首先介绍了基于高精度通量重构方法的隐式</w:t>
      </w:r>
      <w:r w:rsidR="00F016F9">
        <w:lastRenderedPageBreak/>
        <w:t>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捩流动研究</w:t>
      </w:r>
      <w:r>
        <w:rPr>
          <w:rFonts w:hint="eastAsia"/>
        </w:rPr>
        <w:t>。本章</w:t>
      </w:r>
      <w:r w:rsidR="00013AE0">
        <w:rPr>
          <w:rFonts w:hint="eastAsia"/>
        </w:rPr>
        <w:t>介绍了高精度通量重构方法在前台阶转捩问题上的应用，分析了前台阶诱导边界层流动转捩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A74C40">
        <w:t>以及未来工作战网</w:t>
      </w:r>
      <w:r w:rsidR="00A74C40">
        <w:rPr>
          <w:rFonts w:hint="eastAsia"/>
        </w:rPr>
        <w:t>。</w:t>
      </w: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FF681A" w:rsidP="00651E62">
      <w:r>
        <w:tab/>
      </w:r>
      <w:r>
        <w:tab/>
      </w:r>
      <w:r w:rsidR="00752BF0" w:rsidRPr="00752BF0">
        <w:rPr>
          <w:color w:val="FF0000"/>
        </w:rPr>
        <w:t>XXX</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r w:rsidR="003A120C">
        <w:rPr>
          <w:rFonts w:hint="eastAsia"/>
        </w:rPr>
        <w:t>各种包括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伽辽金方法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的紧致性，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15pt" o:ole="">
            <v:imagedata r:id="rId8" o:title=""/>
          </v:shape>
          <o:OLEObject Type="Embed" ProgID="Equation.DSMT4" ShapeID="_x0000_i1025" DrawAspect="Content" ObjectID="_1549478481" r:id="rId9"/>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0pt;height:36.75pt" o:ole="">
            <v:imagedata r:id="rId10" o:title=""/>
          </v:shape>
          <o:OLEObject Type="Embed" ProgID="Equation.DSMT4" ShapeID="_x0000_i1026" DrawAspect="Content" ObjectID="_1549478482" r:id="rId11"/>
        </w:object>
      </w:r>
    </w:p>
    <w:p w:rsidR="0028045C" w:rsidRDefault="0028045C" w:rsidP="0028045C">
      <w:pPr>
        <w:ind w:left="420" w:firstLine="420"/>
      </w:pPr>
      <w:r>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w:t>
      </w:r>
      <w:r w:rsidR="00E95D11">
        <w:lastRenderedPageBreak/>
        <w:t>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7.4pt;height:36pt" o:ole="">
            <v:imagedata r:id="rId12" o:title=""/>
          </v:shape>
          <o:OLEObject Type="Embed" ProgID="Equation.DSMT4" ShapeID="_x0000_i1027" DrawAspect="Content" ObjectID="_1549478483" r:id="rId13"/>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28" type="#_x0000_t75" style="width:247.15pt;height:36pt" o:ole="">
            <v:imagedata r:id="rId14" o:title=""/>
          </v:shape>
          <o:OLEObject Type="Embed" ProgID="Equation.DSMT4" ShapeID="_x0000_i1028" DrawAspect="Content" ObjectID="_1549478484" r:id="rId15"/>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29" type="#_x0000_t75" style="width:179.25pt;height:20.25pt" o:ole="">
            <v:imagedata r:id="rId16" o:title=""/>
          </v:shape>
          <o:OLEObject Type="Embed" ProgID="Equation.DSMT4" ShapeID="_x0000_i1029" DrawAspect="Content" ObjectID="_1549478485" r:id="rId17"/>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r w:rsidR="0030669F">
        <w:rPr>
          <w:rFonts w:hint="eastAsia"/>
        </w:rPr>
        <w:t>i+</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0" type="#_x0000_t75" style="width:277.9pt;height:36pt" o:ole="">
            <v:imagedata r:id="rId18" o:title=""/>
          </v:shape>
          <o:OLEObject Type="Embed" ProgID="Equation.DSMT4" ShapeID="_x0000_i1030" DrawAspect="Content" ObjectID="_1549478486" r:id="rId19"/>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1" type="#_x0000_t75" style="width:119.25pt;height:31.15pt" o:ole="">
            <v:imagedata r:id="rId20" o:title=""/>
          </v:shape>
          <o:OLEObject Type="Embed" ProgID="Equation.DSMT4" ShapeID="_x0000_i1031" DrawAspect="Content" ObjectID="_1549478487" r:id="rId21"/>
        </w:object>
      </w:r>
    </w:p>
    <w:p w:rsidR="009D72B8" w:rsidRDefault="00842A4C" w:rsidP="009D72B8">
      <w:pPr>
        <w:ind w:left="420" w:firstLine="420"/>
      </w:pPr>
      <w:r>
        <w:t>其中</w:t>
      </w:r>
      <w:r w:rsidR="00805565" w:rsidRPr="00805565">
        <w:rPr>
          <w:position w:val="-16"/>
        </w:rPr>
        <w:object w:dxaOrig="2100" w:dyaOrig="440">
          <v:shape id="_x0000_i1032" type="#_x0000_t75" style="width:105pt;height:22.15pt" o:ole="">
            <v:imagedata r:id="rId22" o:title=""/>
          </v:shape>
          <o:OLEObject Type="Embed" ProgID="Equation.DSMT4" ShapeID="_x0000_i1032" DrawAspect="Content" ObjectID="_1549478488" r:id="rId23"/>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33" type="#_x0000_t75" style="width:157.9pt;height:36.75pt" o:ole="">
            <v:imagedata r:id="rId24" o:title=""/>
          </v:shape>
          <o:OLEObject Type="Embed" ProgID="Equation.DSMT4" ShapeID="_x0000_i1033" DrawAspect="Content" ObjectID="_1549478489" r:id="rId25"/>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34" type="#_x0000_t75" style="width:112.9pt;height:31.15pt" o:ole="">
            <v:imagedata r:id="rId26" o:title=""/>
          </v:shape>
          <o:OLEObject Type="Embed" ProgID="Equation.DSMT4" ShapeID="_x0000_i1034" DrawAspect="Content" ObjectID="_1549478490" r:id="rId27"/>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项一般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35" type="#_x0000_t75" style="width:150.75pt;height:31.15pt" o:ole="">
            <v:imagedata r:id="rId28" o:title=""/>
          </v:shape>
          <o:OLEObject Type="Embed" ProgID="Equation.DSMT4" ShapeID="_x0000_i1035" DrawAspect="Content" ObjectID="_1549478491" r:id="rId29"/>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做无法体现出通量重构方法不需要数值积分的优势。因此，一般</w:t>
      </w:r>
      <w:r w:rsidR="005D561C">
        <w:rPr>
          <w:rFonts w:hint="eastAsia"/>
        </w:rPr>
        <w:t>采用以下两种方式进行</w:t>
      </w:r>
      <w:r w:rsidR="0003452D">
        <w:rPr>
          <w:rFonts w:hint="eastAsia"/>
        </w:rPr>
        <w:t>投影算子计算：</w:t>
      </w:r>
    </w:p>
    <w:p w:rsidR="0003452D" w:rsidRDefault="0064793C" w:rsidP="00C5560B">
      <w:pPr>
        <w:pStyle w:val="a3"/>
        <w:numPr>
          <w:ilvl w:val="0"/>
          <w:numId w:val="5"/>
        </w:numPr>
        <w:ind w:firstLineChars="0"/>
      </w:pPr>
      <w:r>
        <w:rPr>
          <w:rFonts w:hint="eastAsia"/>
        </w:rPr>
        <w:lastRenderedPageBreak/>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36" type="#_x0000_t75" style="width:157.15pt;height:60pt" o:ole="">
            <v:imagedata r:id="rId30" o:title=""/>
          </v:shape>
          <o:OLEObject Type="Embed" ProgID="Equation.DSMT4" ShapeID="_x0000_i1036" DrawAspect="Content" ObjectID="_1549478492" r:id="rId31"/>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37" type="#_x0000_t75" style="width:175.15pt;height:102pt" o:ole="">
            <v:imagedata r:id="rId32" o:title=""/>
          </v:shape>
          <o:OLEObject Type="Embed" ProgID="Equation.DSMT4" ShapeID="_x0000_i1037" DrawAspect="Content" ObjectID="_1549478493" r:id="rId33"/>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r w:rsidR="00214AC9">
        <w:rPr>
          <w:rFonts w:hint="eastAsia"/>
        </w:rPr>
        <w:t>洛巴托积分点（</w:t>
      </w:r>
      <w:r w:rsidR="00214AC9">
        <w:rPr>
          <w:rFonts w:hint="eastAsia"/>
        </w:rPr>
        <w:t>L</w:t>
      </w:r>
      <w:r w:rsidR="00214AC9">
        <w:t>obatto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r w:rsidR="00DB11FB">
        <w:rPr>
          <w:rFonts w:hint="eastAsia"/>
        </w:rPr>
        <w:t>本文所有计算均选用高斯积分点作为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910C16">
      <w:pPr>
        <w:ind w:left="840" w:firstLine="420"/>
        <w:jc w:val="center"/>
      </w:pPr>
      <w:r w:rsidRPr="00EA198A">
        <w:rPr>
          <w:position w:val="-32"/>
        </w:rPr>
        <w:object w:dxaOrig="2659" w:dyaOrig="700">
          <v:shape id="_x0000_i1038" type="#_x0000_t75" style="width:133.15pt;height:34.9pt" o:ole="">
            <v:imagedata r:id="rId34" o:title=""/>
          </v:shape>
          <o:OLEObject Type="Embed" ProgID="Equation.DSMT4" ShapeID="_x0000_i1038" DrawAspect="Content" ObjectID="_1549478494" r:id="rId35"/>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基函数相等</w:t>
      </w:r>
      <w:r w:rsidR="00B77B6A">
        <w:rPr>
          <w:rFonts w:hint="eastAsia"/>
        </w:rPr>
        <w:t>，</w:t>
      </w:r>
      <w:r w:rsidR="00303A73">
        <w:t>则</w:t>
      </w:r>
      <w:r w:rsidR="00AC3A0B">
        <w:t>等价于间断伽辽金方法</w:t>
      </w:r>
      <w:r w:rsidR="00AC3A0B">
        <w:rPr>
          <w:rFonts w:hint="eastAsia"/>
        </w:rPr>
        <w:t>；</w:t>
      </w:r>
      <w:r w:rsidR="005E4B5C">
        <w:t>若取</w:t>
      </w:r>
      <w:r w:rsidR="00564D65">
        <w:t>分片权函数</w:t>
      </w:r>
      <w:r w:rsidR="00564D65">
        <w:rPr>
          <w:rFonts w:hint="eastAsia"/>
        </w:rPr>
        <w:t>，</w:t>
      </w:r>
      <w:r w:rsidR="004515CF">
        <w:t>则等价于</w:t>
      </w:r>
      <w:r w:rsidR="00BC5185">
        <w:t>谱体积方法</w:t>
      </w:r>
      <w:r w:rsidR="00BC5185">
        <w:rPr>
          <w:rFonts w:hint="eastAsia"/>
        </w:rPr>
        <w:t>。</w:t>
      </w:r>
    </w:p>
    <w:p w:rsidR="00861EE8" w:rsidRDefault="00861EE8" w:rsidP="00861EE8">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是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39" type="#_x0000_t75" style="width:48pt;height:13.9pt" o:ole="">
            <v:imagedata r:id="rId36" o:title=""/>
          </v:shape>
          <o:OLEObject Type="Embed" ProgID="Equation.DSMT4" ShapeID="_x0000_i1039" DrawAspect="Content" ObjectID="_1549478495" r:id="rId37"/>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梯度、</w:t>
      </w:r>
      <w:r w:rsidR="00283379">
        <w:rPr>
          <w:rFonts w:hint="eastAsia"/>
        </w:rPr>
        <w:t>单元界面上的守恒变量值以及单元界面上的梯度</w:t>
      </w:r>
      <w:r w:rsidR="00F363AA">
        <w:rPr>
          <w:rFonts w:hint="eastAsia"/>
        </w:rPr>
        <w:t>值。</w:t>
      </w:r>
      <w:r w:rsidR="00A64B6F">
        <w:rPr>
          <w:rFonts w:hint="eastAsia"/>
        </w:rPr>
        <w:t>由于二阶导数的存在，直接</w:t>
      </w:r>
      <w:r w:rsidR="00A64B6F">
        <w:rPr>
          <w:rFonts w:hint="eastAsia"/>
        </w:rPr>
        <w:lastRenderedPageBreak/>
        <w:t>构造这一额外方程的计算格式会引入第二层相邻单元的信息，从而破坏通量重构方法的紧致</w:t>
      </w:r>
      <w:r w:rsidR="003953E1">
        <w:rPr>
          <w:rFonts w:hint="eastAsia"/>
        </w:rPr>
        <w:t>性</w:t>
      </w:r>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r w:rsidR="00D67DCF">
        <w:t>Bassi-Rebay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0" type="#_x0000_t75" style="width:183.75pt;height:121.9pt" o:ole="">
            <v:imagedata r:id="rId38" o:title=""/>
          </v:shape>
          <o:OLEObject Type="Embed" ProgID="Equation.DSMT4" ShapeID="_x0000_i1040" DrawAspect="Content" ObjectID="_1549478496" r:id="rId39"/>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的紧致</w:t>
      </w:r>
      <w:r w:rsidR="0008109E">
        <w:rPr>
          <w:rFonts w:hint="eastAsia"/>
        </w:rPr>
        <w:t>性</w:t>
      </w:r>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1136E7">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t>开源软件</w:t>
      </w:r>
      <w:r w:rsidR="00C81A9B">
        <w:t>Gmsh</w:t>
      </w:r>
      <w:r w:rsidR="00C81A9B">
        <w:t>生成</w:t>
      </w:r>
      <w:r w:rsidR="00C81A9B">
        <w:rPr>
          <w:rFonts w:hint="eastAsia"/>
        </w:rPr>
        <w:t>。</w:t>
      </w:r>
    </w:p>
    <w:p w:rsidR="00961E9E" w:rsidRPr="0020323C" w:rsidRDefault="00C672E4" w:rsidP="00C672E4">
      <w:r>
        <w:rPr>
          <w:rFonts w:hint="eastAsia"/>
        </w:rPr>
        <w:t xml:space="preserve">2.5 </w:t>
      </w:r>
      <w:r w:rsidR="005A5133">
        <w:rPr>
          <w:rFonts w:hint="eastAsia"/>
        </w:rPr>
        <w:t>非定常计算</w:t>
      </w:r>
    </w:p>
    <w:p w:rsidR="001136E7" w:rsidRDefault="00EC5925" w:rsidP="005B615A">
      <w:pPr>
        <w:ind w:left="420" w:firstLine="420"/>
      </w:pPr>
      <w:r>
        <w:t>对湍流进行精细模拟必然需要进行非定常计算</w:t>
      </w:r>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式强稳定保持龙格</w:t>
      </w:r>
      <w:r w:rsidR="003F137C">
        <w:rPr>
          <w:rFonts w:hint="eastAsia"/>
        </w:rPr>
        <w:t>-</w:t>
      </w:r>
      <w:r w:rsidR="003F137C">
        <w:rPr>
          <w:rFonts w:hint="eastAsia"/>
        </w:rPr>
        <w:t>库塔（</w:t>
      </w:r>
      <w:r w:rsidR="003F137C">
        <w:rPr>
          <w:rFonts w:hint="eastAsia"/>
        </w:rPr>
        <w:t>SSP Runge-Kutta</w:t>
      </w:r>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1" type="#_x0000_t75" style="width:202.9pt;height:90pt" o:ole="">
            <v:imagedata r:id="rId40" o:title=""/>
          </v:shape>
          <o:OLEObject Type="Embed" ProgID="Equation.DSMT4" ShapeID="_x0000_i1041" DrawAspect="Content" ObjectID="_1549478497" r:id="rId41"/>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Default="00A33F96" w:rsidP="00A33F96">
      <w:r>
        <w:rPr>
          <w:rFonts w:hint="eastAsia"/>
        </w:rPr>
        <w:t>2.</w:t>
      </w:r>
      <w:r>
        <w:t>6</w:t>
      </w:r>
      <w:r>
        <w:rPr>
          <w:rFonts w:hint="eastAsia"/>
        </w:rPr>
        <w:t xml:space="preserve"> </w:t>
      </w:r>
      <w:r>
        <w:rPr>
          <w:rFonts w:hint="eastAsia"/>
        </w:rPr>
        <w:t>验证算例</w:t>
      </w:r>
    </w:p>
    <w:p w:rsidR="00697F6D" w:rsidRDefault="00697F6D" w:rsidP="007D08D1">
      <w:pPr>
        <w:ind w:left="420" w:firstLine="420"/>
      </w:pPr>
      <w:r>
        <w:lastRenderedPageBreak/>
        <w:t>本文采用</w:t>
      </w:r>
      <w:r w:rsidR="00937228">
        <w:t>实验室内部的</w:t>
      </w:r>
      <w:r w:rsidR="00937228">
        <w:rPr>
          <w:rFonts w:hint="eastAsia"/>
        </w:rPr>
        <w:t>多物理场模拟程序</w:t>
      </w:r>
      <w:r w:rsidR="00503D3B">
        <w:rPr>
          <w:rFonts w:hint="eastAsia"/>
        </w:rPr>
        <w:t>（</w:t>
      </w:r>
      <w:r w:rsidR="00503D3B">
        <w:rPr>
          <w:rFonts w:hint="eastAsia"/>
        </w:rPr>
        <w:t>M</w:t>
      </w:r>
      <w:r w:rsidR="00F86ECD">
        <w:t>U</w:t>
      </w:r>
      <w:r w:rsidR="00503D3B">
        <w:t>ltiphysics S</w:t>
      </w:r>
      <w:r w:rsidR="00F86ECD">
        <w:t>I</w:t>
      </w:r>
      <w:r w:rsidR="00503D3B">
        <w:t>mulation Code, MUSIC</w:t>
      </w:r>
      <w:r w:rsidR="00503D3B">
        <w:rPr>
          <w:rFonts w:hint="eastAsia"/>
        </w:rPr>
        <w:t>）</w:t>
      </w:r>
      <w:r w:rsidR="00937228">
        <w:rPr>
          <w:rFonts w:hint="eastAsia"/>
        </w:rPr>
        <w:t>进行计算。</w:t>
      </w:r>
      <w:r w:rsidR="00A44E3F">
        <w:rPr>
          <w:rFonts w:hint="eastAsia"/>
        </w:rPr>
        <w:t>MUSIC</w:t>
      </w:r>
      <w:r w:rsidR="00A44E3F">
        <w:rPr>
          <w:rFonts w:hint="eastAsia"/>
        </w:rPr>
        <w:t>程序基于通量重构方法</w:t>
      </w:r>
      <w:r w:rsidR="008C7614">
        <w:rPr>
          <w:rFonts w:hint="eastAsia"/>
        </w:rPr>
        <w:t>求解偏微分方程，</w:t>
      </w:r>
      <w:r w:rsidR="00AB434E">
        <w:rPr>
          <w:rFonts w:hint="eastAsia"/>
        </w:rPr>
        <w:t>采用</w:t>
      </w:r>
      <w:r w:rsidR="00AB434E">
        <w:rPr>
          <w:rFonts w:hint="eastAsia"/>
        </w:rPr>
        <w:t>C++</w:t>
      </w:r>
      <w:r w:rsidR="00AB434E">
        <w:rPr>
          <w:rFonts w:hint="eastAsia"/>
        </w:rPr>
        <w:t>语言编写，使用了泛型、面向对象等编程技术，</w:t>
      </w:r>
      <w:r w:rsidR="00AB3904">
        <w:rPr>
          <w:rFonts w:hint="eastAsia"/>
        </w:rPr>
        <w:t>具备良好的</w:t>
      </w:r>
      <w:r w:rsidR="000E564A">
        <w:rPr>
          <w:rFonts w:hint="eastAsia"/>
        </w:rPr>
        <w:t>可</w:t>
      </w:r>
      <w:r w:rsidR="00AB3904">
        <w:rPr>
          <w:rFonts w:hint="eastAsia"/>
        </w:rPr>
        <w:t>扩展性</w:t>
      </w:r>
      <w:r w:rsidR="00D500D1">
        <w:rPr>
          <w:rFonts w:hint="eastAsia"/>
        </w:rPr>
        <w:t>，并且可以使用</w:t>
      </w:r>
      <w:r w:rsidR="00D500D1">
        <w:rPr>
          <w:rFonts w:hint="eastAsia"/>
        </w:rPr>
        <w:t>MPI</w:t>
      </w:r>
      <w:r w:rsidR="00D500D1">
        <w:rPr>
          <w:rFonts w:hint="eastAsia"/>
        </w:rPr>
        <w:t>框架实现在超级计算机上的大规模并行计算</w:t>
      </w:r>
      <w:r w:rsidR="00A44E3F">
        <w:rPr>
          <w:rFonts w:hint="eastAsia"/>
        </w:rPr>
        <w:t>。</w:t>
      </w:r>
      <w:r w:rsidR="00AE3763">
        <w:rPr>
          <w:rFonts w:hint="eastAsia"/>
        </w:rPr>
        <w:t>MUSIC</w:t>
      </w:r>
      <w:r w:rsidR="00AE3763">
        <w:rPr>
          <w:rFonts w:hint="eastAsia"/>
        </w:rPr>
        <w:t>程序的基础版本</w:t>
      </w:r>
      <w:r w:rsidR="00CF7883">
        <w:rPr>
          <w:rFonts w:hint="eastAsia"/>
        </w:rPr>
        <w:t>由美国堪萨斯大学</w:t>
      </w:r>
      <w:r w:rsidR="00CF7883">
        <w:rPr>
          <w:rFonts w:hint="eastAsia"/>
        </w:rPr>
        <w:t>ZJ</w:t>
      </w:r>
      <w:r w:rsidR="00CF7883">
        <w:t xml:space="preserve"> Wang</w:t>
      </w:r>
      <w:r w:rsidR="00CF7883">
        <w:t>教授课题组开发</w:t>
      </w:r>
      <w:r w:rsidR="00CF7883">
        <w:rPr>
          <w:rFonts w:hint="eastAsia"/>
        </w:rPr>
        <w:t>，</w:t>
      </w:r>
      <w:r w:rsidR="00203FE0">
        <w:t>本文作者在基础版本上进行了进一步发展</w:t>
      </w:r>
      <w:r w:rsidR="00F33B5E">
        <w:rPr>
          <w:rFonts w:hint="eastAsia"/>
        </w:rPr>
        <w:t>，</w:t>
      </w:r>
      <w:r w:rsidR="00F33B5E">
        <w:t>以开展本文的研究工作</w:t>
      </w:r>
      <w:r w:rsidR="00203FE0">
        <w:rPr>
          <w:rFonts w:hint="eastAsia"/>
        </w:rPr>
        <w:t>。</w:t>
      </w:r>
    </w:p>
    <w:p w:rsidR="001B59B9" w:rsidRDefault="00FD058E" w:rsidP="007D08D1">
      <w:pPr>
        <w:ind w:left="420" w:firstLine="420"/>
      </w:pPr>
      <w:r>
        <w:t>本节</w:t>
      </w:r>
      <w:r w:rsidR="00D14AC3">
        <w:t>通过简单流动算例</w:t>
      </w:r>
      <w:r w:rsidR="00545525">
        <w:t>验证通量重构方法和</w:t>
      </w:r>
      <w:r w:rsidR="00545525">
        <w:t>MUSIC</w:t>
      </w:r>
      <w:r w:rsidR="00545525">
        <w:t>程序的计算精度</w:t>
      </w:r>
      <w:r w:rsidR="00545525">
        <w:rPr>
          <w:rFonts w:hint="eastAsia"/>
        </w:rPr>
        <w:t>。</w:t>
      </w:r>
    </w:p>
    <w:p w:rsidR="00547EA8" w:rsidRDefault="00547EA8" w:rsidP="00547EA8">
      <w:r>
        <w:rPr>
          <w:rFonts w:hint="eastAsia"/>
        </w:rPr>
        <w:t>2</w:t>
      </w:r>
      <w:r>
        <w:t xml:space="preserve">.6.1 </w:t>
      </w:r>
      <w:r>
        <w:t>等熵涡算例</w:t>
      </w:r>
    </w:p>
    <w:p w:rsidR="00E165C8" w:rsidRDefault="00F23947" w:rsidP="007D08D1">
      <w:pPr>
        <w:ind w:left="420" w:firstLine="420"/>
      </w:pPr>
      <w:r>
        <w:t>第一个算例是</w:t>
      </w:r>
      <w:r w:rsidR="00F34397">
        <w:t>二维</w:t>
      </w:r>
      <w:r>
        <w:t>无粘等熵涡流动</w:t>
      </w:r>
      <w:r>
        <w:rPr>
          <w:rFonts w:hint="eastAsia"/>
        </w:rPr>
        <w:t>，如</w:t>
      </w:r>
      <w:r w:rsidRPr="008F7E36">
        <w:rPr>
          <w:rFonts w:hint="eastAsia"/>
          <w:color w:val="FF0000"/>
        </w:rPr>
        <w:t>下图</w:t>
      </w:r>
      <w:r>
        <w:rPr>
          <w:rFonts w:hint="eastAsia"/>
        </w:rPr>
        <w:t>所示。</w:t>
      </w:r>
      <w:r w:rsidR="003C7734">
        <w:rPr>
          <w:rFonts w:hint="eastAsia"/>
        </w:rPr>
        <w:t>在二维均匀</w:t>
      </w:r>
      <w:r w:rsidR="00304268">
        <w:rPr>
          <w:rFonts w:hint="eastAsia"/>
        </w:rPr>
        <w:t>无粘</w:t>
      </w:r>
      <w:r w:rsidR="003C7734">
        <w:rPr>
          <w:rFonts w:hint="eastAsia"/>
        </w:rPr>
        <w:t>流动上</w:t>
      </w:r>
      <w:r w:rsidR="00304268">
        <w:rPr>
          <w:rFonts w:hint="eastAsia"/>
        </w:rPr>
        <w:t>叠加一个</w:t>
      </w:r>
      <w:r w:rsidR="00A87564">
        <w:rPr>
          <w:rFonts w:hint="eastAsia"/>
        </w:rPr>
        <w:t>如下形式的漩涡：</w:t>
      </w:r>
    </w:p>
    <w:p w:rsidR="005C48A2" w:rsidRDefault="006608B0" w:rsidP="006608B0">
      <w:pPr>
        <w:ind w:left="420" w:firstLine="420"/>
        <w:jc w:val="center"/>
      </w:pPr>
      <w:r w:rsidRPr="006608B0">
        <w:rPr>
          <w:position w:val="-62"/>
        </w:rPr>
        <w:object w:dxaOrig="2799" w:dyaOrig="1359">
          <v:shape id="_x0000_i1042" type="#_x0000_t75" style="width:139.9pt;height:67.9pt" o:ole="">
            <v:imagedata r:id="rId42" o:title=""/>
          </v:shape>
          <o:OLEObject Type="Embed" ProgID="Equation.DSMT4" ShapeID="_x0000_i1042" DrawAspect="Content" ObjectID="_1549478498" r:id="rId43"/>
        </w:object>
      </w:r>
    </w:p>
    <w:p w:rsidR="006608B0" w:rsidRDefault="006608B0" w:rsidP="006608B0">
      <w:pPr>
        <w:ind w:left="420" w:firstLine="420"/>
      </w:pPr>
      <w:r>
        <w:t>其中</w:t>
      </w:r>
      <w:r w:rsidR="00951FCC">
        <w:rPr>
          <w:rFonts w:hint="eastAsia"/>
        </w:rPr>
        <w:t>，</w:t>
      </w:r>
      <w:r w:rsidR="00951FCC" w:rsidRPr="00951FCC">
        <w:rPr>
          <w:rFonts w:hint="eastAsia"/>
        </w:rPr>
        <w:t>Δ</w:t>
      </w:r>
      <w:r w:rsidR="00951FCC">
        <w:rPr>
          <w:rFonts w:hint="eastAsia"/>
        </w:rPr>
        <w:t>u</w:t>
      </w:r>
      <w:r w:rsidR="00951FCC">
        <w:rPr>
          <w:rFonts w:hint="eastAsia"/>
        </w:rPr>
        <w:t>，</w:t>
      </w:r>
      <w:r w:rsidR="00951FCC" w:rsidRPr="00951FCC">
        <w:rPr>
          <w:rFonts w:hint="eastAsia"/>
        </w:rPr>
        <w:t>Δ</w:t>
      </w:r>
      <w:r w:rsidR="00951FCC">
        <w:rPr>
          <w:rFonts w:hint="eastAsia"/>
        </w:rPr>
        <w:t>v</w:t>
      </w:r>
      <w:r w:rsidR="00951FCC">
        <w:rPr>
          <w:rFonts w:hint="eastAsia"/>
        </w:rPr>
        <w:t>和</w:t>
      </w:r>
      <w:r w:rsidR="00951FCC" w:rsidRPr="00951FCC">
        <w:rPr>
          <w:rFonts w:hint="eastAsia"/>
        </w:rPr>
        <w:t>Δ</w:t>
      </w:r>
      <w:r w:rsidR="00951FCC">
        <w:rPr>
          <w:rFonts w:hint="eastAsia"/>
        </w:rPr>
        <w:t>T</w:t>
      </w:r>
      <w:r w:rsidR="00951FCC">
        <w:t>分别是速度和温度扰动</w:t>
      </w:r>
      <w:r w:rsidR="00951FCC">
        <w:rPr>
          <w:rFonts w:hint="eastAsia"/>
        </w:rPr>
        <w:t>，</w:t>
      </w:r>
      <w:r w:rsidR="00E77036">
        <w:rPr>
          <w:rFonts w:hint="eastAsia"/>
        </w:rPr>
        <w:t>r</w:t>
      </w:r>
      <w:r w:rsidR="00E77036">
        <w:rPr>
          <w:rFonts w:hint="eastAsia"/>
        </w:rPr>
        <w:t>是距离坐标原点的距离，</w:t>
      </w:r>
      <w:r w:rsidR="00086943" w:rsidRPr="00086943">
        <w:rPr>
          <w:rFonts w:hint="eastAsia"/>
        </w:rPr>
        <w:t>γ</w:t>
      </w:r>
      <w:r w:rsidR="00086943">
        <w:rPr>
          <w:rFonts w:hint="eastAsia"/>
        </w:rPr>
        <w:t>是比热比，</w:t>
      </w:r>
      <w:r w:rsidR="00086943" w:rsidRPr="00086943">
        <w:rPr>
          <w:rFonts w:hint="eastAsia"/>
        </w:rPr>
        <w:t>Γ</w:t>
      </w:r>
      <w:r w:rsidR="00086943">
        <w:rPr>
          <w:rFonts w:hint="eastAsia"/>
        </w:rPr>
        <w:t>是旋涡强度</w:t>
      </w:r>
      <w:r w:rsidR="00850FB8">
        <w:rPr>
          <w:rFonts w:hint="eastAsia"/>
        </w:rPr>
        <w:t>，本节取值为</w:t>
      </w:r>
      <w:r w:rsidR="00850FB8">
        <w:rPr>
          <w:rFonts w:hint="eastAsia"/>
        </w:rPr>
        <w:t>5</w:t>
      </w:r>
      <w:r w:rsidR="001D0FC9">
        <w:rPr>
          <w:rFonts w:hint="eastAsia"/>
        </w:rPr>
        <w:t>.</w:t>
      </w:r>
      <w:r w:rsidR="00400994">
        <w:rPr>
          <w:rFonts w:hint="eastAsia"/>
        </w:rPr>
        <w:t>0</w:t>
      </w:r>
      <w:r w:rsidR="00086943">
        <w:rPr>
          <w:rFonts w:hint="eastAsia"/>
        </w:rPr>
        <w:t>。</w:t>
      </w:r>
      <w:r w:rsidR="00FC3D67">
        <w:rPr>
          <w:rFonts w:hint="eastAsia"/>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43" type="#_x0000_t75" style="width:49.15pt;height:36pt" o:ole="">
            <v:imagedata r:id="rId44" o:title=""/>
          </v:shape>
          <o:OLEObject Type="Embed" ProgID="Equation.DSMT4" ShapeID="_x0000_i1043" DrawAspect="Content" ObjectID="_1549478499" r:id="rId45"/>
        </w:object>
      </w:r>
    </w:p>
    <w:p w:rsidR="007B1A6F" w:rsidRDefault="00254B92" w:rsidP="007B1A6F">
      <w:pPr>
        <w:ind w:left="420" w:firstLine="420"/>
      </w:pPr>
      <w:r>
        <w:t>这一算例具有简单的解析解形式</w:t>
      </w:r>
      <w:r>
        <w:rPr>
          <w:rFonts w:hint="eastAsia"/>
        </w:rPr>
        <w:t>。</w:t>
      </w:r>
      <w:r w:rsidR="003E2BAC">
        <w:t>随时间推进</w:t>
      </w:r>
      <w:r w:rsidR="00EC3BB2">
        <w:rPr>
          <w:rFonts w:hint="eastAsia"/>
        </w:rPr>
        <w:t>，</w:t>
      </w:r>
      <w:r w:rsidR="00EC3BB2">
        <w:t>漩涡会随主流输运而不发生任何其他变化</w:t>
      </w:r>
      <w:r w:rsidR="00EC3BB2">
        <w:rPr>
          <w:rFonts w:hint="eastAsia"/>
        </w:rPr>
        <w:t>，因此</w:t>
      </w:r>
      <w:r w:rsidR="00287B2D">
        <w:rPr>
          <w:rFonts w:hint="eastAsia"/>
        </w:rPr>
        <w:t>可以作为良好的精度验证算例。同时，由于这一算例是无粘的，也可以排除</w:t>
      </w:r>
      <w:r w:rsidR="00D16FB4">
        <w:rPr>
          <w:rFonts w:hint="eastAsia"/>
        </w:rPr>
        <w:t>粘性项处理带来的影响。</w:t>
      </w:r>
    </w:p>
    <w:p w:rsidR="008314D6" w:rsidRDefault="00582ADF" w:rsidP="007B1A6F">
      <w:pPr>
        <w:ind w:left="420" w:firstLine="420"/>
      </w:pPr>
      <w:r>
        <w:rPr>
          <w:rFonts w:hint="eastAsia"/>
        </w:rPr>
        <w:t>本文的计算中</w:t>
      </w:r>
      <w:r w:rsidR="00C5798B">
        <w:rPr>
          <w:rFonts w:hint="eastAsia"/>
        </w:rPr>
        <w:t>，采用正方形的计算域</w:t>
      </w:r>
      <w:r w:rsidR="008B4ECD">
        <w:rPr>
          <w:rFonts w:hint="eastAsia"/>
        </w:rPr>
        <w:t>，所有边界均设为周期边界。</w:t>
      </w:r>
      <w:r w:rsidR="003E5A4E">
        <w:rPr>
          <w:rFonts w:hint="eastAsia"/>
        </w:rPr>
        <w:t>生成的非结构计算网格如下图所示。</w:t>
      </w:r>
      <w:r w:rsidR="001B4603">
        <w:rPr>
          <w:rFonts w:hint="eastAsia"/>
        </w:rPr>
        <w:t>采用二阶、三阶和四阶通量重构方法进行计算</w:t>
      </w:r>
      <w:r w:rsidR="00E54134">
        <w:rPr>
          <w:rFonts w:hint="eastAsia"/>
        </w:rPr>
        <w:t>，并对网格进行了两次</w:t>
      </w:r>
      <w:r w:rsidR="00E75474">
        <w:rPr>
          <w:rFonts w:hint="eastAsia"/>
        </w:rPr>
        <w:t>加密。</w:t>
      </w:r>
      <w:r w:rsidR="00E46D14">
        <w:rPr>
          <w:rFonts w:hint="eastAsia"/>
        </w:rPr>
        <w:t>加密过程严格按照将每个三角形网格切分成</w:t>
      </w:r>
      <w:r w:rsidR="00E46D14">
        <w:rPr>
          <w:rFonts w:hint="eastAsia"/>
        </w:rPr>
        <w:t>4</w:t>
      </w:r>
      <w:r w:rsidR="00E46D14">
        <w:rPr>
          <w:rFonts w:hint="eastAsia"/>
        </w:rPr>
        <w:t>个小三角形网格进行，可以保证精度验证时的网格具有参考意义。</w:t>
      </w:r>
    </w:p>
    <w:p w:rsidR="00582ADF" w:rsidRDefault="00FA4F77" w:rsidP="007B1A6F">
      <w:pPr>
        <w:ind w:left="420" w:firstLine="420"/>
      </w:pPr>
      <w:r>
        <w:rPr>
          <w:rFonts w:hint="eastAsia"/>
        </w:rPr>
        <w:t>计算中主流设置为向</w:t>
      </w:r>
      <w:r>
        <w:rPr>
          <w:rFonts w:hint="eastAsia"/>
        </w:rPr>
        <w:t>45</w:t>
      </w:r>
      <w:r>
        <w:rPr>
          <w:rFonts w:hint="eastAsia"/>
        </w:rPr>
        <w:t>度方向，速度幅值为</w:t>
      </w:r>
      <w:r>
        <w:rPr>
          <w:rFonts w:hint="eastAsia"/>
        </w:rPr>
        <w:t>1</w:t>
      </w:r>
      <w:r>
        <w:rPr>
          <w:rFonts w:hint="eastAsia"/>
        </w:rPr>
        <w:t>，计算时间为</w:t>
      </w:r>
      <w:r>
        <w:rPr>
          <w:rFonts w:hint="eastAsia"/>
        </w:rPr>
        <w:t>10</w:t>
      </w:r>
      <w:r>
        <w:rPr>
          <w:rFonts w:hint="eastAsia"/>
        </w:rPr>
        <w:t>，</w:t>
      </w:r>
      <w:r w:rsidR="0022755E">
        <w:rPr>
          <w:rFonts w:hint="eastAsia"/>
        </w:rPr>
        <w:t>由于周期边界的存在，理论解中应当</w:t>
      </w:r>
      <w:r>
        <w:rPr>
          <w:rFonts w:hint="eastAsia"/>
        </w:rPr>
        <w:t>等熵涡回到</w:t>
      </w:r>
      <w:r w:rsidR="00B51CE0">
        <w:rPr>
          <w:rFonts w:hint="eastAsia"/>
        </w:rPr>
        <w:t>初始位置</w:t>
      </w:r>
      <w:r w:rsidR="0022755E">
        <w:rPr>
          <w:rFonts w:hint="eastAsia"/>
        </w:rPr>
        <w:t>且不发生任何变化</w:t>
      </w:r>
      <w:r w:rsidR="00B51CE0">
        <w:rPr>
          <w:rFonts w:hint="eastAsia"/>
        </w:rPr>
        <w:t>。</w:t>
      </w:r>
      <w:r w:rsidR="00106B4D">
        <w:rPr>
          <w:rFonts w:hint="eastAsia"/>
        </w:rPr>
        <w:t>将数值解和理论解进行比较，得到的误差</w:t>
      </w:r>
      <w:r w:rsidR="00106B4D">
        <w:rPr>
          <w:rFonts w:hint="eastAsia"/>
        </w:rPr>
        <w:t>L</w:t>
      </w:r>
      <w:r w:rsidR="00106B4D">
        <w:t>2</w:t>
      </w:r>
      <w:r w:rsidR="00106B4D">
        <w:t>范数如</w:t>
      </w:r>
      <w:r w:rsidR="00106B4D" w:rsidRPr="00C810AA">
        <w:rPr>
          <w:color w:val="FF0000"/>
        </w:rPr>
        <w:t>下表</w:t>
      </w:r>
      <w:r w:rsidR="00106B4D">
        <w:t>所示</w:t>
      </w:r>
      <w:r w:rsidR="00106B4D">
        <w:rPr>
          <w:rFonts w:hint="eastAsia"/>
        </w:rPr>
        <w:t>。</w:t>
      </w:r>
      <w:r w:rsidR="008314D6">
        <w:rPr>
          <w:rFonts w:hint="eastAsia"/>
        </w:rPr>
        <w:t>可以看出，</w:t>
      </w:r>
      <w:r w:rsidR="00150FCD">
        <w:rPr>
          <w:rFonts w:hint="eastAsia"/>
        </w:rPr>
        <w:t>二阶、三阶、四阶</w:t>
      </w:r>
      <w:r w:rsidR="00154C1D">
        <w:rPr>
          <w:rFonts w:hint="eastAsia"/>
        </w:rPr>
        <w:t>通量重构方法获得的</w:t>
      </w:r>
      <w:r w:rsidR="00A63CCF">
        <w:rPr>
          <w:rFonts w:hint="eastAsia"/>
        </w:rPr>
        <w:t>实际精度均和理论精度相符</w:t>
      </w:r>
      <w:r w:rsidR="005302B0">
        <w:rPr>
          <w:rFonts w:hint="eastAsia"/>
        </w:rPr>
        <w:t>，显示了通量重构方法可以按照其设计原则达到高精度。同时我们可以发现，二阶</w:t>
      </w:r>
      <w:r w:rsidR="00112CEB">
        <w:rPr>
          <w:rFonts w:hint="eastAsia"/>
        </w:rPr>
        <w:t>方法在</w:t>
      </w:r>
      <w:r w:rsidR="005302B0">
        <w:rPr>
          <w:rFonts w:hint="eastAsia"/>
        </w:rPr>
        <w:t>密网格</w:t>
      </w:r>
      <w:r w:rsidR="00112CEB">
        <w:rPr>
          <w:rFonts w:hint="eastAsia"/>
        </w:rPr>
        <w:t>上</w:t>
      </w:r>
      <w:r w:rsidR="005302B0">
        <w:rPr>
          <w:rFonts w:hint="eastAsia"/>
        </w:rPr>
        <w:t>（</w:t>
      </w:r>
      <w:r w:rsidR="005302B0">
        <w:rPr>
          <w:rFonts w:hint="eastAsia"/>
        </w:rPr>
        <w:t>40*</w:t>
      </w:r>
      <w:r w:rsidR="005302B0">
        <w:t>40</w:t>
      </w:r>
      <w:r w:rsidR="005302B0">
        <w:rPr>
          <w:rFonts w:hint="eastAsia"/>
        </w:rPr>
        <w:t>）和四阶</w:t>
      </w:r>
      <w:r w:rsidR="00112CEB">
        <w:rPr>
          <w:rFonts w:hint="eastAsia"/>
        </w:rPr>
        <w:t>方法在</w:t>
      </w:r>
      <w:r w:rsidR="005302B0">
        <w:rPr>
          <w:rFonts w:hint="eastAsia"/>
        </w:rPr>
        <w:t>稀网格</w:t>
      </w:r>
      <w:r w:rsidR="00112CEB">
        <w:rPr>
          <w:rFonts w:hint="eastAsia"/>
        </w:rPr>
        <w:t>上</w:t>
      </w:r>
      <w:r w:rsidR="005302B0">
        <w:rPr>
          <w:rFonts w:hint="eastAsia"/>
        </w:rPr>
        <w:t>（</w:t>
      </w:r>
      <w:r w:rsidR="005302B0">
        <w:rPr>
          <w:rFonts w:hint="eastAsia"/>
        </w:rPr>
        <w:t>10*</w:t>
      </w:r>
      <w:r w:rsidR="005302B0">
        <w:t>10</w:t>
      </w:r>
      <w:r w:rsidR="005302B0">
        <w:rPr>
          <w:rFonts w:hint="eastAsia"/>
        </w:rPr>
        <w:t>）的计算自由度数大致相当，</w:t>
      </w:r>
      <w:r w:rsidR="00145AE9">
        <w:rPr>
          <w:rFonts w:hint="eastAsia"/>
        </w:rPr>
        <w:t>但四阶稀网格的计算误差绝对值要小于二阶密网格，这也体现了</w:t>
      </w:r>
      <w:r w:rsidR="00112CEB">
        <w:rPr>
          <w:rFonts w:hint="eastAsia"/>
        </w:rPr>
        <w:t>高精度方法</w:t>
      </w:r>
      <w:r w:rsidR="005E4441">
        <w:rPr>
          <w:rFonts w:hint="eastAsia"/>
        </w:rPr>
        <w:t>本身在降低计算误差上的优势。</w:t>
      </w:r>
    </w:p>
    <w:p w:rsidR="008F7E36" w:rsidRDefault="008F7E36" w:rsidP="00F34397">
      <w:pPr>
        <w:ind w:left="420" w:firstLine="420"/>
        <w:jc w:val="center"/>
      </w:pPr>
      <w:r w:rsidRPr="00227C35">
        <w:rPr>
          <w:noProof/>
        </w:rPr>
        <w:lastRenderedPageBreak/>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E63ED0">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E63ED0">
            <w:pPr>
              <w:pStyle w:val="a6"/>
              <w:spacing w:after="120"/>
              <w:ind w:firstLine="522"/>
            </w:pPr>
            <w:r>
              <w:rPr>
                <w:rFonts w:hint="eastAsia"/>
                <w:b/>
                <w:bCs/>
              </w:rPr>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E63ED0">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E63ED0">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E63ED0">
            <w:pPr>
              <w:pStyle w:val="a6"/>
              <w:spacing w:after="120"/>
              <w:ind w:firstLine="522"/>
            </w:pPr>
            <w:r>
              <w:rPr>
                <w:rFonts w:hint="eastAsia"/>
                <w:b/>
                <w:bCs/>
              </w:rPr>
              <w:t>实际精度</w:t>
            </w:r>
            <w:r w:rsidR="007469C0">
              <w:rPr>
                <w:rFonts w:hint="eastAsia"/>
                <w:b/>
                <w:bCs/>
              </w:rPr>
              <w:t>阶数</w:t>
            </w:r>
          </w:p>
        </w:tc>
      </w:tr>
      <w:tr w:rsidR="00F820DA" w:rsidRPr="0057257A" w:rsidTr="00E63ED0">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E63ED0">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w:t>
            </w:r>
          </w:p>
        </w:tc>
      </w:tr>
      <w:tr w:rsidR="00F820DA" w:rsidRPr="0057257A" w:rsidTr="00E63ED0">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E63ED0">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E63ED0">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2.07</w:t>
            </w:r>
          </w:p>
        </w:tc>
      </w:tr>
      <w:tr w:rsidR="00F820DA" w:rsidRPr="0057257A" w:rsidTr="00E63ED0">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E63ED0">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E63ED0">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1.99</w:t>
            </w:r>
          </w:p>
        </w:tc>
      </w:tr>
      <w:tr w:rsidR="00F820DA" w:rsidRPr="0057257A" w:rsidTr="00E63ED0">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E63ED0">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w:t>
            </w:r>
          </w:p>
        </w:tc>
      </w:tr>
      <w:tr w:rsidR="00F820DA" w:rsidRPr="0057257A" w:rsidTr="00E63ED0">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E63ED0">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E63ED0">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2.84</w:t>
            </w:r>
          </w:p>
        </w:tc>
      </w:tr>
      <w:tr w:rsidR="00F820DA" w:rsidRPr="0057257A" w:rsidTr="00E63ED0">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E63ED0">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E63ED0">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2.87</w:t>
            </w:r>
          </w:p>
        </w:tc>
      </w:tr>
      <w:tr w:rsidR="00F820DA" w:rsidRPr="0057257A" w:rsidTr="00E63ED0">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E63ED0">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w:t>
            </w:r>
          </w:p>
        </w:tc>
      </w:tr>
      <w:tr w:rsidR="00F820DA" w:rsidRPr="0057257A" w:rsidTr="00E63ED0">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E63ED0">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E63ED0">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3.72</w:t>
            </w:r>
          </w:p>
        </w:tc>
      </w:tr>
      <w:tr w:rsidR="00F820DA" w:rsidRPr="0057257A" w:rsidTr="00E63ED0">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E63ED0">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E63ED0">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3.77</w:t>
            </w:r>
          </w:p>
        </w:tc>
      </w:tr>
    </w:tbl>
    <w:p w:rsidR="00F820DA" w:rsidRDefault="00F820DA" w:rsidP="00F34397">
      <w:pPr>
        <w:ind w:left="420" w:firstLine="420"/>
        <w:jc w:val="center"/>
      </w:pPr>
    </w:p>
    <w:p w:rsidR="009835D0" w:rsidRDefault="009835D0" w:rsidP="009835D0">
      <w:r>
        <w:rPr>
          <w:rFonts w:hint="eastAsia"/>
        </w:rPr>
        <w:t>2</w:t>
      </w:r>
      <w:r>
        <w:t xml:space="preserve">.6.2 </w:t>
      </w:r>
      <w:r w:rsidR="00603A26">
        <w:rPr>
          <w:rFonts w:hint="eastAsia"/>
        </w:rPr>
        <w:t>层流边界层</w:t>
      </w:r>
      <w:r w:rsidR="00603A26">
        <w:t>算例</w:t>
      </w:r>
    </w:p>
    <w:p w:rsidR="00DA1EDC" w:rsidRDefault="000C04BD" w:rsidP="00DA1EDC">
      <w:r>
        <w:tab/>
      </w:r>
      <w:r w:rsidR="001A5B62">
        <w:rPr>
          <w:rFonts w:hint="eastAsia"/>
        </w:rPr>
        <w:t>零压梯度</w:t>
      </w:r>
      <w:r w:rsidR="00DA1EDC">
        <w:rPr>
          <w:rFonts w:hint="eastAsia"/>
        </w:rPr>
        <w:t>层流边界层</w:t>
      </w:r>
      <w:r w:rsidR="000A7378">
        <w:rPr>
          <w:rFonts w:hint="eastAsia"/>
        </w:rPr>
        <w:t>是</w:t>
      </w:r>
      <w:r w:rsidR="000A7378">
        <w:t>对于计算程序进行粘性计算测试的基本算例。</w:t>
      </w:r>
      <w:r w:rsidR="001A5B62">
        <w:rPr>
          <w:rFonts w:hint="eastAsia"/>
        </w:rPr>
        <w:t>在距离</w:t>
      </w:r>
      <w:r w:rsidR="001A5B62">
        <w:t>平板头部足够远的任何流向位置，均存在着</w:t>
      </w:r>
      <w:r w:rsidR="001A5B62">
        <w:rPr>
          <w:rFonts w:hint="eastAsia"/>
        </w:rPr>
        <w:t>自相似</w:t>
      </w:r>
      <w:r w:rsidR="001A5B62">
        <w:t>解。</w:t>
      </w:r>
    </w:p>
    <w:p w:rsidR="00311F3F" w:rsidRPr="00311F3F" w:rsidRDefault="00311F3F" w:rsidP="00DA1EDC">
      <w:r>
        <w:tab/>
      </w:r>
      <w:r w:rsidR="006F0409" w:rsidRPr="00D9579B">
        <w:rPr>
          <w:rFonts w:hint="eastAsia"/>
          <w:color w:val="FF0000"/>
        </w:rPr>
        <w:t>下图</w:t>
      </w:r>
      <w:r w:rsidR="006F0409">
        <w:t>是</w:t>
      </w:r>
      <w:r w:rsidR="00B433B0">
        <w:rPr>
          <w:rFonts w:hint="eastAsia"/>
        </w:rPr>
        <w:t>三阶</w:t>
      </w:r>
      <w:r w:rsidR="00B433B0">
        <w:t>通量重构方法计算得到的</w:t>
      </w:r>
      <w:r w:rsidR="00ED0771">
        <w:rPr>
          <w:rFonts w:hint="eastAsia"/>
        </w:rPr>
        <w:t>流向速度</w:t>
      </w:r>
      <w:r w:rsidR="00ED0771">
        <w:t>云图和</w:t>
      </w:r>
      <w:r w:rsidR="00D5044C">
        <w:rPr>
          <w:rFonts w:hint="eastAsia"/>
        </w:rPr>
        <w:t>速度</w:t>
      </w:r>
      <w:r w:rsidR="00D5044C">
        <w:t>剖面。</w:t>
      </w:r>
      <w:r w:rsidR="00E35D86">
        <w:rPr>
          <w:rFonts w:hint="eastAsia"/>
        </w:rPr>
        <w:t>可以看到</w:t>
      </w:r>
      <w:r w:rsidR="00E35D86">
        <w:t>，</w:t>
      </w:r>
      <w:r w:rsidR="00E35D86">
        <w:rPr>
          <w:rFonts w:hint="eastAsia"/>
        </w:rPr>
        <w:t>边界层</w:t>
      </w:r>
      <w:r w:rsidR="00E35D86">
        <w:t>从平</w:t>
      </w:r>
      <w:r w:rsidR="00E35D86">
        <w:lastRenderedPageBreak/>
        <w:t>板</w:t>
      </w:r>
      <w:r w:rsidR="00E35D86">
        <w:rPr>
          <w:rFonts w:hint="eastAsia"/>
        </w:rPr>
        <w:t>前缘</w:t>
      </w:r>
      <w:r w:rsidR="00E35D86">
        <w:t>开始发展，</w:t>
      </w:r>
      <w:r w:rsidR="00E35D86">
        <w:rPr>
          <w:rFonts w:hint="eastAsia"/>
        </w:rPr>
        <w:t>随</w:t>
      </w:r>
      <w:r w:rsidR="00E35D86">
        <w:t>流向推进厚度逐渐增加。速度</w:t>
      </w:r>
      <w:r w:rsidR="00E35D86">
        <w:rPr>
          <w:rFonts w:hint="eastAsia"/>
        </w:rPr>
        <w:t>剖面</w:t>
      </w:r>
      <w:r w:rsidR="00E35D86">
        <w:t>和</w:t>
      </w:r>
      <w:r w:rsidR="00E35D86">
        <w:t>Blasius</w:t>
      </w:r>
      <w:r w:rsidR="00E35D86">
        <w:rPr>
          <w:rFonts w:hint="eastAsia"/>
        </w:rPr>
        <w:t>理论</w:t>
      </w:r>
      <w:r w:rsidR="00E35D86">
        <w:t>解符合良好。这表明，使用</w:t>
      </w:r>
      <w:r w:rsidR="00E35D86">
        <w:t>Bassi-Rebay 2</w:t>
      </w:r>
      <w:r w:rsidR="00E35D86">
        <w:rPr>
          <w:rFonts w:hint="eastAsia"/>
        </w:rPr>
        <w:t>粘性</w:t>
      </w:r>
      <w:r w:rsidR="00E35D86">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47">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48"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Default="00935C7C" w:rsidP="009835D0">
      <w:r>
        <w:rPr>
          <w:rFonts w:hint="eastAsia"/>
        </w:rPr>
        <w:t>2.6.3</w:t>
      </w:r>
      <w:r w:rsidR="00DE6A26">
        <w:t xml:space="preserve"> </w:t>
      </w:r>
      <w:r w:rsidR="00DE6A26">
        <w:rPr>
          <w:rFonts w:hint="eastAsia"/>
        </w:rPr>
        <w:t>无粘</w:t>
      </w:r>
      <w:r w:rsidR="00DE6A26">
        <w:t>圆柱绕流算例</w:t>
      </w:r>
    </w:p>
    <w:p w:rsidR="00C0279C" w:rsidRPr="003C3AF0" w:rsidRDefault="00C0279C" w:rsidP="009D5598">
      <w:pPr>
        <w:ind w:left="420" w:firstLine="420"/>
      </w:pPr>
      <w:r w:rsidRPr="003C3AF0">
        <w:t>如</w:t>
      </w:r>
      <w:r w:rsidRPr="003C3AF0">
        <w:rPr>
          <w:rFonts w:hint="eastAsia"/>
        </w:rPr>
        <w:t>2</w:t>
      </w:r>
      <w:r w:rsidRPr="003C3AF0">
        <w:t>.4</w:t>
      </w:r>
      <w:r w:rsidR="00B169C5" w:rsidRPr="003C3AF0">
        <w:t>节中所述</w:t>
      </w:r>
      <w:r w:rsidR="00B169C5" w:rsidRPr="003C3AF0">
        <w:rPr>
          <w:rFonts w:hint="eastAsia"/>
        </w:rPr>
        <w:t>，</w:t>
      </w:r>
      <w:r w:rsidR="00B169C5" w:rsidRPr="003C3AF0">
        <w:t>曲面边界处理</w:t>
      </w:r>
      <w:r w:rsidR="00AE058D" w:rsidRPr="003C3AF0">
        <w:t>是</w:t>
      </w:r>
      <w:r w:rsidR="008C0CCA" w:rsidRPr="003C3AF0">
        <w:t>高精度数值方法应用中必不可少的一个环节</w:t>
      </w:r>
      <w:r w:rsidR="008C0CCA" w:rsidRPr="003C3AF0">
        <w:rPr>
          <w:rFonts w:hint="eastAsia"/>
        </w:rPr>
        <w:t>。</w:t>
      </w:r>
      <w:r w:rsidR="009D5598" w:rsidRPr="003C3AF0">
        <w:rPr>
          <w:rFonts w:hint="eastAsia"/>
        </w:rPr>
        <w:t>为验证</w:t>
      </w:r>
      <w:r w:rsidR="003C3AF0">
        <w:rPr>
          <w:rFonts w:hint="eastAsia"/>
        </w:rPr>
        <w:t>MUSIC</w:t>
      </w:r>
      <w:r w:rsidR="003C3AF0">
        <w:t>程序对于</w:t>
      </w:r>
      <w:r w:rsidR="003C3AF0">
        <w:rPr>
          <w:rFonts w:hint="eastAsia"/>
        </w:rPr>
        <w:t>曲边网格</w:t>
      </w:r>
      <w:r w:rsidR="003C3AF0">
        <w:t>的处理和计算能力，</w:t>
      </w:r>
      <w:r w:rsidR="008C62B6">
        <w:rPr>
          <w:rFonts w:hint="eastAsia"/>
        </w:rPr>
        <w:t>本节以</w:t>
      </w:r>
      <w:r w:rsidR="008C62B6">
        <w:t>二维</w:t>
      </w:r>
      <w:r w:rsidR="008C62B6">
        <w:rPr>
          <w:rFonts w:hint="eastAsia"/>
        </w:rPr>
        <w:t>无粘</w:t>
      </w:r>
      <w:r w:rsidR="008C62B6">
        <w:t>圆柱绕流</w:t>
      </w:r>
      <w:r w:rsidR="008C62B6">
        <w:rPr>
          <w:rFonts w:hint="eastAsia"/>
        </w:rPr>
        <w:t>作为测试算例</w:t>
      </w:r>
      <w:r w:rsidR="008C62B6">
        <w:t>。</w:t>
      </w:r>
      <w:r w:rsidR="008C62B6">
        <w:rPr>
          <w:rFonts w:hint="eastAsia"/>
        </w:rPr>
        <w:t>这一流动同样</w:t>
      </w:r>
      <w:r w:rsidR="008C62B6">
        <w:t>存在简单的</w:t>
      </w:r>
      <w:r w:rsidR="00E16951">
        <w:rPr>
          <w:rFonts w:hint="eastAsia"/>
        </w:rPr>
        <w:t>势流</w:t>
      </w:r>
      <w:r w:rsidR="008C62B6">
        <w:rPr>
          <w:rFonts w:hint="eastAsia"/>
        </w:rPr>
        <w:t>理论解</w:t>
      </w:r>
      <w:r w:rsidR="00E16951">
        <w:t>。</w:t>
      </w:r>
      <w:r w:rsidR="00E16951">
        <w:rPr>
          <w:rFonts w:hint="eastAsia"/>
        </w:rPr>
        <w:t>无粘</w:t>
      </w:r>
      <w:r w:rsidR="00E16951">
        <w:t>流体流过圆柱</w:t>
      </w:r>
      <w:r w:rsidR="00E16951">
        <w:rPr>
          <w:rFonts w:hint="eastAsia"/>
        </w:rPr>
        <w:t>，</w:t>
      </w:r>
      <w:r w:rsidR="000B6CE2">
        <w:rPr>
          <w:rFonts w:hint="eastAsia"/>
        </w:rPr>
        <w:t>形成</w:t>
      </w:r>
      <w:r w:rsidR="000B6CE2">
        <w:t>上下、前后完全对称的结果</w:t>
      </w:r>
      <w:r w:rsidR="000B6CE2">
        <w:rPr>
          <w:rFonts w:hint="eastAsia"/>
        </w:rPr>
        <w:t>。</w:t>
      </w:r>
    </w:p>
    <w:p w:rsidR="00935C7C" w:rsidRDefault="00935C7C" w:rsidP="00935C7C">
      <w:pPr>
        <w:ind w:left="420" w:firstLine="420"/>
      </w:pPr>
      <w:r w:rsidRPr="0020323C">
        <w:rPr>
          <w:color w:val="FF0000"/>
        </w:rPr>
        <w:t>下图</w:t>
      </w:r>
      <w:r>
        <w:t>是</w:t>
      </w:r>
      <w:r w:rsidR="00C44491">
        <w:t>三阶通量重构方法在稀疏网格上</w:t>
      </w:r>
      <w:r w:rsidR="00C44491">
        <w:rPr>
          <w:rFonts w:hint="eastAsia"/>
        </w:rPr>
        <w:t>计算得到的</w:t>
      </w:r>
      <w:r w:rsidR="00C44491">
        <w:t>压力云图</w:t>
      </w:r>
      <w:r>
        <w:rPr>
          <w:rFonts w:hint="eastAsia"/>
        </w:rPr>
        <w:t>。</w:t>
      </w:r>
      <w:r>
        <w:t>其中</w:t>
      </w:r>
      <w:r>
        <w:rPr>
          <w:rFonts w:hint="eastAsia"/>
        </w:rPr>
        <w:t>，</w:t>
      </w:r>
      <w:r>
        <w:t>左图为直边网格的计算结果</w:t>
      </w:r>
      <w:r>
        <w:rPr>
          <w:rFonts w:hint="eastAsia"/>
        </w:rPr>
        <w:t>，</w:t>
      </w:r>
      <w:r>
        <w:t>右边为曲边网格的计算结果</w:t>
      </w:r>
      <w:r>
        <w:rPr>
          <w:rFonts w:hint="eastAsia"/>
        </w:rPr>
        <w:t>。从图中可以看出，</w:t>
      </w:r>
      <w:r>
        <w:t>直边网格会带来巨大的计算误差</w:t>
      </w:r>
      <w:r>
        <w:rPr>
          <w:rFonts w:hint="eastAsia"/>
        </w:rPr>
        <w:t>，</w:t>
      </w:r>
      <w:r>
        <w:t>甚至在无粘流动中形成了虚假的流动分离</w:t>
      </w:r>
      <w:r>
        <w:rPr>
          <w:rFonts w:hint="eastAsia"/>
        </w:rPr>
        <w:t>，</w:t>
      </w:r>
      <w:r>
        <w:t>而曲边网格的计算结果符合理论解</w:t>
      </w:r>
      <w:r>
        <w:rPr>
          <w:rFonts w:hint="eastAsia"/>
        </w:rPr>
        <w:t>。</w:t>
      </w:r>
      <w:r>
        <w:t>由此可见</w:t>
      </w:r>
      <w:r>
        <w:rPr>
          <w:rFonts w:hint="eastAsia"/>
        </w:rPr>
        <w:t>，</w:t>
      </w:r>
      <w:r>
        <w:t>在高精度通量重构方法中</w:t>
      </w:r>
      <w:r>
        <w:rPr>
          <w:rFonts w:hint="eastAsia"/>
        </w:rPr>
        <w:t>，</w:t>
      </w:r>
      <w:r>
        <w:t>使用曲边网格是必要的</w:t>
      </w:r>
      <w:r>
        <w:rPr>
          <w:rFonts w:hint="eastAsia"/>
        </w:rPr>
        <w:t>。</w:t>
      </w:r>
    </w:p>
    <w:p w:rsidR="00935C7C" w:rsidRDefault="00B77A96" w:rsidP="009835D0">
      <w:r w:rsidRPr="00B77A96">
        <w:rPr>
          <w:noProof/>
        </w:rPr>
        <w:lastRenderedPageBreak/>
        <w:drawing>
          <wp:inline distT="0" distB="0" distL="0" distR="0" wp14:anchorId="160B6C5E" wp14:editId="4F491881">
            <wp:extent cx="3644360" cy="3240000"/>
            <wp:effectExtent l="0" t="0" r="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B77A96" w:rsidRPr="00935C7C" w:rsidRDefault="001737C8" w:rsidP="009835D0">
      <w:r w:rsidRPr="001737C8">
        <w:rPr>
          <w:noProof/>
        </w:rPr>
        <w:drawing>
          <wp:inline distT="0" distB="0" distL="0" distR="0" wp14:anchorId="09AF316D" wp14:editId="2107DA7F">
            <wp:extent cx="3644360" cy="324000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9835D0" w:rsidRPr="0020323C" w:rsidRDefault="009835D0" w:rsidP="00F34397">
      <w:pPr>
        <w:ind w:left="420" w:firstLine="420"/>
        <w:jc w:val="center"/>
      </w:pPr>
    </w:p>
    <w:p w:rsidR="00A33F96" w:rsidRDefault="00EC7B6A" w:rsidP="00EC7B6A">
      <w:r>
        <w:rPr>
          <w:rFonts w:hint="eastAsia"/>
        </w:rPr>
        <w:t xml:space="preserve">2.7 </w:t>
      </w:r>
      <w:r>
        <w:rPr>
          <w:rFonts w:hint="eastAsia"/>
        </w:rPr>
        <w:t>本章小结</w:t>
      </w:r>
    </w:p>
    <w:p w:rsidR="00CE3EAC" w:rsidRDefault="00CE3EAC" w:rsidP="00EC7B6A"/>
    <w:p w:rsidR="00607A44" w:rsidRDefault="00607A44" w:rsidP="00607A44">
      <w:pPr>
        <w:pStyle w:val="a3"/>
        <w:numPr>
          <w:ilvl w:val="0"/>
          <w:numId w:val="3"/>
        </w:numPr>
        <w:ind w:firstLineChars="0"/>
      </w:pPr>
      <w:r>
        <w:rPr>
          <w:rFonts w:hint="eastAsia"/>
        </w:rPr>
        <w:t>高精度隐式大涡模拟研究</w:t>
      </w:r>
    </w:p>
    <w:p w:rsidR="00D20A6D" w:rsidRDefault="001E2A44" w:rsidP="00EC7B6A">
      <w:r>
        <w:rPr>
          <w:rFonts w:hint="eastAsia"/>
        </w:rPr>
        <w:t xml:space="preserve">3.1 </w:t>
      </w:r>
      <w:r>
        <w:rPr>
          <w:rFonts w:hint="eastAsia"/>
        </w:rPr>
        <w:t>隐式大涡模拟</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定常计算</w:t>
      </w:r>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lastRenderedPageBreak/>
        <w:t>斯马格林斯基（</w:t>
      </w:r>
      <w:r>
        <w:rPr>
          <w:rFonts w:hint="eastAsia"/>
        </w:rPr>
        <w:t>S</w:t>
      </w:r>
      <w:r>
        <w:t>magorinsky</w:t>
      </w:r>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44" type="#_x0000_t75" style="width:85.9pt;height:24pt" o:ole="">
            <v:imagedata r:id="rId51" o:title=""/>
          </v:shape>
          <o:OLEObject Type="Embed" ProgID="Equation.DSMT4" ShapeID="_x0000_i1044" DrawAspect="Content" ObjectID="_1549478500" r:id="rId52"/>
        </w:object>
      </w:r>
    </w:p>
    <w:p w:rsidR="00DF5FFF" w:rsidRDefault="00DF5FFF" w:rsidP="00A82EB3">
      <w:pPr>
        <w:ind w:firstLine="420"/>
        <w:rPr>
          <w:rFonts w:hint="eastAsia"/>
        </w:rPr>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r w:rsidR="0062384E">
        <w:rPr>
          <w:rFonts w:hint="eastAsia"/>
        </w:rPr>
        <w:t>ij</w:t>
      </w:r>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型是纯耗散性的，且亚网格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r w:rsidR="00DD7D90">
        <w:rPr>
          <w:rFonts w:hint="eastAsia"/>
        </w:rPr>
        <w:t>S</w:t>
      </w:r>
      <w:r w:rsidR="00DD7D90">
        <w:t>magorinsky</w:t>
      </w:r>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r w:rsidR="005931BA">
        <w:rPr>
          <w:rFonts w:hint="eastAsia"/>
        </w:rPr>
        <w:t>此外，</w:t>
      </w:r>
      <w:r w:rsidR="005931BA">
        <w:rPr>
          <w:rFonts w:hint="eastAsia"/>
        </w:rPr>
        <w:t>Sma</w:t>
      </w:r>
      <w:r w:rsidR="005931BA">
        <w:t>gorinsky</w:t>
      </w:r>
      <w:r w:rsidR="005931BA">
        <w:t>模型的形式导致了其在壁面附近亚网格应力不会衰减</w:t>
      </w:r>
      <w:r w:rsidR="005931BA">
        <w:rPr>
          <w:rFonts w:hint="eastAsia"/>
        </w:rPr>
        <w:t>，</w:t>
      </w:r>
      <w:r w:rsidR="005931BA">
        <w:t>而物理上壁面处的湍流脉动由于受到约束</w:t>
      </w:r>
      <w:r w:rsidR="005931BA">
        <w:rPr>
          <w:rFonts w:hint="eastAsia"/>
        </w:rPr>
        <w:t>，</w:t>
      </w:r>
      <w:r w:rsidR="005931BA">
        <w:t>亚网格应力必然趋于零</w:t>
      </w:r>
      <w:r w:rsidR="005931BA">
        <w:rPr>
          <w:rFonts w:hint="eastAsia"/>
        </w:rPr>
        <w:t>。</w:t>
      </w:r>
      <w:r w:rsidR="005931BA">
        <w:t>因此</w:t>
      </w:r>
      <w:r w:rsidR="005931BA">
        <w:rPr>
          <w:rFonts w:hint="eastAsia"/>
        </w:rPr>
        <w:t>，</w:t>
      </w:r>
      <w:r w:rsidR="00000039">
        <w:rPr>
          <w:rFonts w:hint="eastAsia"/>
        </w:rPr>
        <w:t>当</w:t>
      </w:r>
      <w:r w:rsidR="005931BA">
        <w:t>用于</w:t>
      </w:r>
      <w:r w:rsidR="00000039">
        <w:t>包含</w:t>
      </w:r>
      <w:r w:rsidR="005931BA">
        <w:t>壁面</w:t>
      </w:r>
      <w:r w:rsidR="00000039">
        <w:t>的</w:t>
      </w:r>
      <w:r w:rsidR="005931BA">
        <w:t>湍流</w:t>
      </w:r>
      <w:r w:rsidR="00000039">
        <w:t>流动</w:t>
      </w:r>
      <w:r w:rsidR="005931BA">
        <w:t>时</w:t>
      </w:r>
      <w:r w:rsidR="005931BA">
        <w:rPr>
          <w:rFonts w:hint="eastAsia"/>
        </w:rPr>
        <w:t>，</w:t>
      </w:r>
      <w:r w:rsidR="005931BA">
        <w:t>这一模型仍需要特殊处理</w:t>
      </w:r>
      <w:r w:rsidR="005931BA">
        <w:rPr>
          <w:rFonts w:hint="eastAsia"/>
        </w:rPr>
        <w:t>。</w:t>
      </w:r>
    </w:p>
    <w:p w:rsidR="009F5BDF" w:rsidRDefault="00DE4DF6" w:rsidP="00A82EB3">
      <w:pPr>
        <w:ind w:firstLine="420"/>
      </w:pPr>
      <w:r>
        <w:rPr>
          <w:rFonts w:hint="eastAsia"/>
        </w:rPr>
        <w:t>Me</w:t>
      </w:r>
      <w:r>
        <w:t>neveau</w:t>
      </w:r>
      <w:r>
        <w:t>和</w:t>
      </w:r>
      <w:r>
        <w:t>Lund</w:t>
      </w:r>
      <w:r w:rsidR="002C7025" w:rsidRPr="00044A92">
        <w:rPr>
          <w:color w:val="FF0000"/>
        </w:rPr>
        <w:t>[]</w:t>
      </w:r>
      <w:r>
        <w:t>提出了动态</w:t>
      </w:r>
      <w:r>
        <w:t>Smagorinsky</w:t>
      </w:r>
      <w:r>
        <w:rPr>
          <w:rFonts w:hint="eastAsia"/>
        </w:rPr>
        <w:t>（</w:t>
      </w:r>
      <w:r>
        <w:rPr>
          <w:rFonts w:hint="eastAsia"/>
        </w:rPr>
        <w:t>D</w:t>
      </w:r>
      <w:r>
        <w:t>ynamic Smagorinsky</w:t>
      </w:r>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r w:rsidR="006B679C">
        <w:t>Smagorinsky</w:t>
      </w:r>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r w:rsidR="00EB57BD">
        <w:rPr>
          <w:rFonts w:hint="eastAsia"/>
        </w:rPr>
        <w:t>S</w:t>
      </w:r>
      <w:r w:rsidR="00EB57BD">
        <w:t>magorinsky</w:t>
      </w:r>
      <w:r w:rsidR="00EB57BD">
        <w:t>模型</w:t>
      </w:r>
      <w:r w:rsidR="006E0D29">
        <w:t>依然依赖于</w:t>
      </w:r>
      <w:r w:rsidR="00C84533">
        <w:t>亚网格尺度和分子尺度之间的类比</w:t>
      </w:r>
      <w:r w:rsidR="00C84533">
        <w:rPr>
          <w:rFonts w:hint="eastAsia"/>
        </w:rPr>
        <w:t>，</w:t>
      </w:r>
      <w:r w:rsidR="0058201E">
        <w:rPr>
          <w:rFonts w:hint="eastAsia"/>
        </w:rPr>
        <w:t>保留了</w:t>
      </w:r>
      <w:r w:rsidR="0058201E">
        <w:rPr>
          <w:rFonts w:hint="eastAsia"/>
        </w:rPr>
        <w:t>S</w:t>
      </w:r>
      <w:r w:rsidR="0058201E">
        <w:t>magorinsky</w:t>
      </w:r>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一类亚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构建亚网格应力模型。</w:t>
      </w:r>
      <w:r w:rsidR="004E1960">
        <w:rPr>
          <w:rFonts w:hint="eastAsia"/>
        </w:rPr>
        <w:t>这一模型的优势在于有明确的物理意义，</w:t>
      </w:r>
      <w:r w:rsidR="00055891">
        <w:rPr>
          <w:rFonts w:hint="eastAsia"/>
        </w:rPr>
        <w:t>但由于引入了额外的过滤因子，计算量比</w:t>
      </w:r>
      <w:r w:rsidR="00055891">
        <w:rPr>
          <w:rFonts w:hint="eastAsia"/>
        </w:rPr>
        <w:t>Smago</w:t>
      </w:r>
      <w:r w:rsidR="00055891">
        <w:t>rinsky</w:t>
      </w:r>
      <w:r w:rsidR="00055891">
        <w:t>模型大得多</w:t>
      </w:r>
      <w:r w:rsidR="00055891">
        <w:rPr>
          <w:rFonts w:hint="eastAsia"/>
        </w:rPr>
        <w:t>。</w:t>
      </w:r>
    </w:p>
    <w:p w:rsidR="00B975F1" w:rsidRDefault="00150EDD" w:rsidP="00A82EB3">
      <w:pPr>
        <w:ind w:firstLine="420"/>
      </w:pPr>
      <w:r>
        <w:rPr>
          <w:rFonts w:hint="eastAsia"/>
        </w:rPr>
        <w:t>此外，为综合</w:t>
      </w:r>
      <w:r>
        <w:rPr>
          <w:rFonts w:hint="eastAsia"/>
        </w:rPr>
        <w:t>Sm</w:t>
      </w:r>
      <w:r>
        <w:t>agorinsky</w:t>
      </w:r>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pPr>
      <w:r>
        <w:rPr>
          <w:rFonts w:hint="eastAsia"/>
        </w:rPr>
        <w:t>以上各类亚格子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910C16">
        <w:rPr>
          <w:rFonts w:hint="eastAsia"/>
        </w:rPr>
        <w:t>。此外，显式大涡模拟在网格加密不断加密时，当</w:t>
      </w:r>
      <w:r w:rsidR="007567FC">
        <w:rPr>
          <w:rFonts w:hint="eastAsia"/>
        </w:rPr>
        <w:t>网格落在小于惯性子区的范围时亚格子应力模型失效，</w:t>
      </w:r>
      <w:r w:rsidR="00910C16">
        <w:rPr>
          <w:rFonts w:hint="eastAsia"/>
        </w:rPr>
        <w:t>因此</w:t>
      </w:r>
      <w:r w:rsidR="007567FC">
        <w:rPr>
          <w:rFonts w:hint="eastAsia"/>
        </w:rPr>
        <w:t>无法达到网格收敛，而隐式大涡模拟</w:t>
      </w:r>
      <w:r w:rsidR="00445D15">
        <w:rPr>
          <w:rFonts w:hint="eastAsia"/>
        </w:rPr>
        <w:t>在网格不断加密时回归到直接数值模拟，可以达到网格收敛</w:t>
      </w:r>
      <w:r w:rsidR="007567FC">
        <w:rPr>
          <w:rFonts w:hint="eastAsia"/>
        </w:rPr>
        <w:t>。</w:t>
      </w:r>
      <w:r w:rsidR="00910C16">
        <w:rPr>
          <w:rFonts w:hint="eastAsia"/>
        </w:rPr>
        <w:t>而对于较为复杂的各向异性湍流而言，事先准确估计惯性子区的尺度并不容易，因此显式大涡模拟可能出现由于网格尺度不合适而导致计算误差剧增的情况。</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计算模化的亚网格应力</w:t>
      </w:r>
      <w:r w:rsidR="004D4488">
        <w:rPr>
          <w:rFonts w:hint="eastAsia"/>
        </w:rPr>
        <w:t>。</w:t>
      </w:r>
      <w:r>
        <w:rPr>
          <w:rFonts w:hint="eastAsia"/>
        </w:rPr>
        <w:t>从</w:t>
      </w:r>
      <w:r w:rsidRPr="004D4488">
        <w:rPr>
          <w:rFonts w:hint="eastAsia"/>
          <w:color w:val="FF0000"/>
        </w:rPr>
        <w:t>下图</w:t>
      </w:r>
      <w:r>
        <w:rPr>
          <w:rFonts w:hint="eastAsia"/>
        </w:rPr>
        <w:t>中可以看到，</w:t>
      </w:r>
      <w:r>
        <w:rPr>
          <w:rFonts w:hint="eastAsia"/>
        </w:rPr>
        <w:t>Smagorinsky</w:t>
      </w:r>
      <w:r>
        <w:rPr>
          <w:rFonts w:hint="eastAsia"/>
        </w:rPr>
        <w:t>模型对于亚格子应力的模拟效果不尽如人意，在不少区域甚至出现反号现象；动态</w:t>
      </w:r>
      <w:r>
        <w:rPr>
          <w:rFonts w:hint="eastAsia"/>
        </w:rPr>
        <w:t>Smagorinsky</w:t>
      </w:r>
      <w:r>
        <w:rPr>
          <w:rFonts w:hint="eastAsia"/>
        </w:rPr>
        <w:t>模型</w:t>
      </w:r>
      <w:r w:rsidR="0018644E">
        <w:rPr>
          <w:rFonts w:hint="eastAsia"/>
        </w:rPr>
        <w:t>通过将反号处的应力强行设置成零</w:t>
      </w:r>
      <w:r>
        <w:rPr>
          <w:rFonts w:hint="eastAsia"/>
        </w:rPr>
        <w:t>可以消除反号现象，但依然离真实应力较远。尺度相似模型和混合模型</w:t>
      </w:r>
      <w:r w:rsidR="007623D7">
        <w:rPr>
          <w:rFonts w:hint="eastAsia"/>
        </w:rPr>
        <w:t>能取得较好的效果，但</w:t>
      </w:r>
      <w:r w:rsidR="00136113">
        <w:rPr>
          <w:rFonts w:hint="eastAsia"/>
        </w:rPr>
        <w:t>由于需要进行额外</w:t>
      </w:r>
      <w:r w:rsidR="00136113">
        <w:rPr>
          <w:rFonts w:hint="eastAsia"/>
        </w:rPr>
        <w:lastRenderedPageBreak/>
        <w:t>的过滤运算，</w:t>
      </w:r>
      <w:r w:rsidR="007623D7">
        <w:rPr>
          <w:rFonts w:hint="eastAsia"/>
        </w:rPr>
        <w:t>计算量较大。</w:t>
      </w:r>
    </w:p>
    <w:p w:rsidR="00593298" w:rsidRDefault="007623D7" w:rsidP="00593298">
      <w:pPr>
        <w:ind w:firstLine="420"/>
      </w:pPr>
      <w:r>
        <w:rPr>
          <w:rFonts w:hint="eastAsia"/>
        </w:rPr>
        <w:t>隐式大涡模拟结合高精度通量重构方法</w:t>
      </w:r>
      <w:r w:rsidR="00593298">
        <w:rPr>
          <w:rFonts w:hint="eastAsia"/>
        </w:rPr>
        <w:t>有潜力获得好的结果。</w:t>
      </w:r>
      <w:r w:rsidR="00C65A2C">
        <w:rPr>
          <w:rFonts w:hint="eastAsia"/>
        </w:rPr>
        <w:t>为验证这一点，本文对</w:t>
      </w:r>
      <w:r w:rsidR="00C65A2C">
        <w:rPr>
          <w:rFonts w:hint="eastAsia"/>
        </w:rPr>
        <w:t>Re</w:t>
      </w:r>
      <w:r w:rsidR="00C65A2C">
        <w:rPr>
          <w:rFonts w:hint="eastAsia"/>
          <w:vertAlign w:val="subscript"/>
        </w:rPr>
        <w:t>D</w:t>
      </w:r>
      <w:r w:rsidR="00C65A2C">
        <w:t>=3900</w:t>
      </w:r>
      <w:r w:rsidR="00C65A2C">
        <w:t>的圆柱绕流进行了计算</w:t>
      </w:r>
      <w:r w:rsidR="00C65A2C">
        <w:rPr>
          <w:rFonts w:hint="eastAsia"/>
        </w:rPr>
        <w:t>。</w:t>
      </w:r>
      <w:r w:rsidR="008913C2">
        <w:t>根据圆柱绕流的经典理论</w:t>
      </w:r>
      <w:r w:rsidR="008913C2">
        <w:rPr>
          <w:rFonts w:hint="eastAsia"/>
        </w:rPr>
        <w:t>，</w:t>
      </w:r>
      <w:r w:rsidR="0048262C">
        <w:rPr>
          <w:rFonts w:hint="eastAsia"/>
        </w:rPr>
        <w:t>这一雷诺数处于亚临界范围</w:t>
      </w:r>
      <w:r w:rsidR="00207E39">
        <w:rPr>
          <w:rFonts w:hint="eastAsia"/>
        </w:rPr>
        <w:t>。圆柱</w:t>
      </w:r>
      <w:r w:rsidR="00E42275">
        <w:rPr>
          <w:rFonts w:hint="eastAsia"/>
        </w:rPr>
        <w:t>前缘</w:t>
      </w:r>
      <w:r w:rsidR="00207E39">
        <w:rPr>
          <w:rFonts w:hint="eastAsia"/>
        </w:rPr>
        <w:t>的附体边界层处于完全层流状态</w:t>
      </w:r>
      <w:r w:rsidR="00E42275">
        <w:rPr>
          <w:rFonts w:hint="eastAsia"/>
        </w:rPr>
        <w:t>，之后在</w:t>
      </w:r>
      <w:r w:rsidR="00E42275">
        <w:rPr>
          <w:rFonts w:hint="eastAsia"/>
        </w:rPr>
        <w:t>90</w:t>
      </w:r>
      <w:r w:rsidR="00E42275">
        <w:rPr>
          <w:rFonts w:hint="eastAsia"/>
        </w:rPr>
        <w:t>度附近发生流动分离</w:t>
      </w:r>
      <w:r w:rsidR="00946E2E">
        <w:rPr>
          <w:rFonts w:hint="eastAsia"/>
        </w:rPr>
        <w:t>。</w:t>
      </w:r>
      <w:r w:rsidR="00E42275">
        <w:rPr>
          <w:rFonts w:hint="eastAsia"/>
        </w:rPr>
        <w:t>分离区</w:t>
      </w:r>
      <w:r w:rsidR="00946E2E">
        <w:rPr>
          <w:rFonts w:hint="eastAsia"/>
        </w:rPr>
        <w:t>的剪切层流动失稳，发生</w:t>
      </w:r>
      <w:r w:rsidR="00E42275">
        <w:rPr>
          <w:rFonts w:hint="eastAsia"/>
        </w:rPr>
        <w:t>转捩，</w:t>
      </w:r>
      <w:r w:rsidR="00C3402C">
        <w:rPr>
          <w:rFonts w:hint="eastAsia"/>
        </w:rPr>
        <w:t>形成湍流的涡街结构</w:t>
      </w:r>
      <w:r w:rsidR="00371DE8">
        <w:rPr>
          <w:rFonts w:hint="eastAsia"/>
        </w:rPr>
        <w:t>，如</w:t>
      </w:r>
      <w:r w:rsidR="00371DE8" w:rsidRPr="008F6C93">
        <w:rPr>
          <w:rFonts w:hint="eastAsia"/>
          <w:color w:val="FF0000"/>
        </w:rPr>
        <w:t>下图</w:t>
      </w:r>
      <w:r w:rsidR="00371DE8">
        <w:rPr>
          <w:rFonts w:hint="eastAsia"/>
        </w:rPr>
        <w:t>所示</w:t>
      </w:r>
      <w:r w:rsidR="00E42275">
        <w:rPr>
          <w:rFonts w:hint="eastAsia"/>
        </w:rPr>
        <w:t>。</w:t>
      </w:r>
      <w:r w:rsidR="001830DB">
        <w:rPr>
          <w:rFonts w:hint="eastAsia"/>
        </w:rPr>
        <w:t>这一算例常用来作为</w:t>
      </w:r>
      <w:r w:rsidR="00C818FD">
        <w:rPr>
          <w:rFonts w:hint="eastAsia"/>
        </w:rPr>
        <w:t>大涡模拟的</w:t>
      </w:r>
      <w:r w:rsidR="00273061">
        <w:rPr>
          <w:rFonts w:hint="eastAsia"/>
        </w:rPr>
        <w:t>验证算例</w:t>
      </w:r>
      <w:r w:rsidR="00AA51C2">
        <w:rPr>
          <w:rFonts w:hint="eastAsia"/>
        </w:rPr>
        <w:t>，包括</w:t>
      </w:r>
      <w:r w:rsidR="00AA51C2">
        <w:t>Kravchenko</w:t>
      </w:r>
      <w:r w:rsidR="00AA51C2">
        <w:t>和</w:t>
      </w:r>
      <w:r w:rsidR="00E65F9C">
        <w:t xml:space="preserve">Moin </w:t>
      </w:r>
      <w:r w:rsidR="00E65F9C" w:rsidRPr="00DA38E1">
        <w:rPr>
          <w:color w:val="FF0000"/>
        </w:rPr>
        <w:t>[]</w:t>
      </w:r>
      <w:r w:rsidR="00907C36">
        <w:rPr>
          <w:rFonts w:hint="eastAsia"/>
        </w:rPr>
        <w:t>在内的诸多学者都将其作为验证其程序的基准算例</w:t>
      </w:r>
      <w:r w:rsidR="00273061">
        <w:rPr>
          <w:rFonts w:hint="eastAsia"/>
        </w:rPr>
        <w:t>。</w:t>
      </w:r>
      <w:r w:rsidR="006E23D5">
        <w:rPr>
          <w:rFonts w:hint="eastAsia"/>
        </w:rPr>
        <w:t>由于边界层处于层流状态，在这一算例</w:t>
      </w:r>
      <w:r w:rsidR="00AC4B48">
        <w:rPr>
          <w:rFonts w:hint="eastAsia"/>
        </w:rPr>
        <w:t>中不需要处理壁面模型的问题。</w:t>
      </w:r>
    </w:p>
    <w:p w:rsidR="007F7922" w:rsidRDefault="007F7922" w:rsidP="00593298">
      <w:pPr>
        <w:ind w:firstLine="420"/>
      </w:pPr>
      <w:r>
        <w:t>圆柱绕流算例的计算网格使用</w:t>
      </w:r>
      <w:r>
        <w:t>Gmsh</w:t>
      </w:r>
      <w:r>
        <w:t>软件生成</w:t>
      </w:r>
      <w:r w:rsidR="00766B99">
        <w:rPr>
          <w:rFonts w:hint="eastAsia"/>
        </w:rPr>
        <w:t>，</w:t>
      </w:r>
      <w:r w:rsidR="00766B99">
        <w:t>如</w:t>
      </w:r>
      <w:r w:rsidR="00AA201D" w:rsidRPr="00546105">
        <w:rPr>
          <w:color w:val="FF0000"/>
        </w:rPr>
        <w:t>下图</w:t>
      </w:r>
      <w:r w:rsidR="00AA201D">
        <w:t>所示</w:t>
      </w:r>
      <w:r w:rsidR="00AA201D">
        <w:rPr>
          <w:rFonts w:hint="eastAsia"/>
        </w:rPr>
        <w:t>。</w:t>
      </w:r>
      <w:r w:rsidR="00F55633">
        <w:rPr>
          <w:rFonts w:hint="eastAsia"/>
        </w:rPr>
        <w:t>2.4</w:t>
      </w:r>
      <w:r w:rsidR="00F55633">
        <w:rPr>
          <w:rFonts w:hint="eastAsia"/>
        </w:rPr>
        <w:t>节中已阐述，高精度通量</w:t>
      </w:r>
      <w:r w:rsidR="0034101E">
        <w:rPr>
          <w:rFonts w:hint="eastAsia"/>
        </w:rPr>
        <w:t>重构方法需要</w:t>
      </w:r>
      <w:r w:rsidR="000F5F0E">
        <w:rPr>
          <w:rFonts w:hint="eastAsia"/>
        </w:rPr>
        <w:t>曲边网格，以保证其计算正确。</w:t>
      </w:r>
      <w:r w:rsidR="004C5E3B">
        <w:rPr>
          <w:rFonts w:hint="eastAsia"/>
        </w:rPr>
        <w:t>因此，在</w:t>
      </w:r>
      <w:r w:rsidR="004C5E3B">
        <w:rPr>
          <w:rFonts w:hint="eastAsia"/>
        </w:rPr>
        <w:t>G</w:t>
      </w:r>
      <w:r w:rsidR="004C5E3B">
        <w:t>msh</w:t>
      </w:r>
      <w:r w:rsidR="004C5E3B">
        <w:t>中生成的网格采用了</w:t>
      </w:r>
      <w:r w:rsidR="00FA3E9A">
        <w:t>三次多项式近似圆柱表面</w:t>
      </w:r>
      <w:r w:rsidR="00933C82">
        <w:rPr>
          <w:rFonts w:hint="eastAsia"/>
        </w:rPr>
        <w:t>。壁面第一层网格</w:t>
      </w:r>
      <w:r w:rsidR="00416A71">
        <w:rPr>
          <w:rFonts w:hint="eastAsia"/>
        </w:rPr>
        <w:t>无量纲</w:t>
      </w:r>
      <w:r w:rsidR="00933C82">
        <w:rPr>
          <w:rFonts w:hint="eastAsia"/>
        </w:rPr>
        <w:t>高度</w:t>
      </w:r>
      <w:r w:rsidR="00416A71">
        <w:t>y</w:t>
      </w:r>
      <w:r w:rsidR="00456A57" w:rsidRPr="00456A57">
        <w:rPr>
          <w:vertAlign w:val="superscript"/>
        </w:rPr>
        <w:t>+</w:t>
      </w:r>
      <w:r w:rsidR="007C0C58">
        <w:t>不超过</w:t>
      </w:r>
      <w:r w:rsidR="00CA4CE3">
        <w:rPr>
          <w:rFonts w:hint="eastAsia"/>
        </w:rPr>
        <w:t>5</w:t>
      </w:r>
      <w:r w:rsidR="00D40964">
        <w:rPr>
          <w:rFonts w:hint="eastAsia"/>
        </w:rPr>
        <w:t>，以确保</w:t>
      </w:r>
      <w:r w:rsidR="00CA4CE3">
        <w:rPr>
          <w:rFonts w:hint="eastAsia"/>
        </w:rPr>
        <w:t>其对于边界层计算的可靠性。</w:t>
      </w:r>
      <w:r w:rsidR="00D40964">
        <w:rPr>
          <w:rFonts w:hint="eastAsia"/>
        </w:rPr>
        <w:t>尾迹处的网格进行了加密，用以更好地计算涡结构。</w:t>
      </w:r>
      <w:r w:rsidR="0055660B">
        <w:rPr>
          <w:rFonts w:hint="eastAsia"/>
        </w:rPr>
        <w:t>计算域展向宽度为圆柱直径的两倍</w:t>
      </w:r>
      <w:r w:rsidR="0081730D">
        <w:rPr>
          <w:rFonts w:hint="eastAsia"/>
        </w:rPr>
        <w:t>，</w:t>
      </w:r>
      <w:r w:rsidR="004139F9">
        <w:rPr>
          <w:rFonts w:hint="eastAsia"/>
        </w:rPr>
        <w:t>侧面均采用了周期边界条件。</w:t>
      </w:r>
      <w:r w:rsidR="005977C7">
        <w:rPr>
          <w:rFonts w:hint="eastAsia"/>
        </w:rPr>
        <w:t>远场计算域为圆柱直径的</w:t>
      </w:r>
      <w:r w:rsidR="005977C7">
        <w:rPr>
          <w:rFonts w:hint="eastAsia"/>
        </w:rPr>
        <w:t>100</w:t>
      </w:r>
      <w:r w:rsidR="005977C7">
        <w:rPr>
          <w:rFonts w:hint="eastAsia"/>
        </w:rPr>
        <w:t>倍。</w:t>
      </w:r>
      <w:r w:rsidR="008475BD">
        <w:rPr>
          <w:rFonts w:hint="eastAsia"/>
        </w:rPr>
        <w:t>圆柱下游的出口面设置为固定压力的出口条件，其他面取</w:t>
      </w:r>
      <w:r w:rsidR="00E727AF">
        <w:rPr>
          <w:rFonts w:hint="eastAsia"/>
        </w:rPr>
        <w:t>自由</w:t>
      </w:r>
      <w:r w:rsidR="008475BD">
        <w:rPr>
          <w:rFonts w:hint="eastAsia"/>
        </w:rPr>
        <w:t>远场条件。</w:t>
      </w:r>
      <w:r w:rsidR="00292B6A">
        <w:rPr>
          <w:rFonts w:hint="eastAsia"/>
        </w:rPr>
        <w:t>来流马赫数</w:t>
      </w:r>
      <w:r w:rsidR="00292B6A">
        <w:rPr>
          <w:rFonts w:hint="eastAsia"/>
        </w:rPr>
        <w:t>0.3</w:t>
      </w:r>
      <w:r w:rsidR="00292B6A">
        <w:rPr>
          <w:rFonts w:hint="eastAsia"/>
        </w:rPr>
        <w:t>，处于低速不可压缩流动范围</w:t>
      </w:r>
      <w:r w:rsidR="002A721C">
        <w:rPr>
          <w:rFonts w:hint="eastAsia"/>
        </w:rPr>
        <w:t>。</w:t>
      </w:r>
      <w:r w:rsidR="00976227">
        <w:rPr>
          <w:rFonts w:hint="eastAsia"/>
        </w:rPr>
        <w:t>展向网格</w:t>
      </w:r>
      <w:r w:rsidR="00976227">
        <w:rPr>
          <w:rFonts w:hint="eastAsia"/>
        </w:rPr>
        <w:t>15</w:t>
      </w:r>
      <w:r w:rsidR="00976227">
        <w:rPr>
          <w:rFonts w:hint="eastAsia"/>
        </w:rPr>
        <w:t>层，三维计算网格总计</w:t>
      </w:r>
      <w:r w:rsidR="00976227">
        <w:rPr>
          <w:rFonts w:hint="eastAsia"/>
        </w:rPr>
        <w:t>53910</w:t>
      </w:r>
      <w:r w:rsidR="00976227">
        <w:rPr>
          <w:rFonts w:hint="eastAsia"/>
        </w:rPr>
        <w:t>单元。</w:t>
      </w:r>
      <w:r w:rsidR="00D7331A">
        <w:rPr>
          <w:rFonts w:hint="eastAsia"/>
        </w:rPr>
        <w:t>计算中采用了三阶和四阶通量重构方法，以测试其精度无关特性</w:t>
      </w:r>
      <w:r w:rsidR="00072BFE">
        <w:rPr>
          <w:rFonts w:hint="eastAsia"/>
        </w:rPr>
        <w:t>，</w:t>
      </w:r>
      <w:r w:rsidR="000B26DF">
        <w:rPr>
          <w:rFonts w:hint="eastAsia"/>
        </w:rPr>
        <w:t>计算自由度数分别为</w:t>
      </w:r>
      <w:r w:rsidR="000B26DF">
        <w:rPr>
          <w:rFonts w:hint="eastAsia"/>
        </w:rPr>
        <w:t>1455570</w:t>
      </w:r>
      <w:r w:rsidR="000B26DF">
        <w:rPr>
          <w:rFonts w:hint="eastAsia"/>
        </w:rPr>
        <w:t>和</w:t>
      </w:r>
      <w:r w:rsidR="005C3A6C">
        <w:rPr>
          <w:rFonts w:hint="eastAsia"/>
        </w:rPr>
        <w:t>3450240</w:t>
      </w:r>
      <w:r w:rsidR="00A73989">
        <w:rPr>
          <w:rFonts w:hint="eastAsia"/>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53"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54"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Default="00FE1E38" w:rsidP="00FE1E38">
      <w:pPr>
        <w:ind w:firstLine="420"/>
      </w:pPr>
      <w:r>
        <w:t>为了使得流场尽快达到充分发展状态</w:t>
      </w:r>
      <w:r>
        <w:rPr>
          <w:rFonts w:hint="eastAsia"/>
        </w:rPr>
        <w:t>，本文提出了一种带有光滑扰动的初始条件。首先，</w:t>
      </w:r>
      <w:r w:rsidR="00BC5690">
        <w:rPr>
          <w:rFonts w:hint="eastAsia"/>
        </w:rPr>
        <w:t>定义</w:t>
      </w:r>
      <w:r w:rsidR="000E7B60">
        <w:rPr>
          <w:rFonts w:hint="eastAsia"/>
        </w:rPr>
        <w:t>一个值域在</w:t>
      </w:r>
      <w:r w:rsidR="00BC5690">
        <w:rPr>
          <w:rFonts w:hint="eastAsia"/>
        </w:rPr>
        <w:t>0</w:t>
      </w:r>
      <w:r w:rsidR="00BC5690">
        <w:rPr>
          <w:rFonts w:hint="eastAsia"/>
        </w:rPr>
        <w:t>到</w:t>
      </w:r>
      <w:r w:rsidR="00BC5690">
        <w:rPr>
          <w:rFonts w:hint="eastAsia"/>
        </w:rPr>
        <w:t>1</w:t>
      </w:r>
      <w:r w:rsidR="00BC5690">
        <w:rPr>
          <w:rFonts w:hint="eastAsia"/>
        </w:rPr>
        <w:t>之间的光滑</w:t>
      </w:r>
      <w:r w:rsidR="005734FC">
        <w:rPr>
          <w:rFonts w:hint="eastAsia"/>
        </w:rPr>
        <w:t>过渡函数：</w:t>
      </w:r>
    </w:p>
    <w:p w:rsidR="00F44B4B" w:rsidRDefault="00F44B4B" w:rsidP="00F44B4B">
      <w:pPr>
        <w:ind w:firstLine="420"/>
        <w:jc w:val="center"/>
      </w:pPr>
      <w:r w:rsidRPr="00A45E52">
        <w:rPr>
          <w:position w:val="-44"/>
        </w:rPr>
        <w:object w:dxaOrig="6240" w:dyaOrig="1000">
          <v:shape id="_x0000_i1045" type="#_x0000_t75" style="width:312pt;height:50.25pt" o:ole="">
            <v:imagedata r:id="rId55" o:title=""/>
          </v:shape>
          <o:OLEObject Type="Embed" ProgID="Equation.DSMT4" ShapeID="_x0000_i1045" DrawAspect="Content" ObjectID="_1549478501" r:id="rId56"/>
        </w:object>
      </w:r>
    </w:p>
    <w:p w:rsidR="008B1E24" w:rsidRDefault="00A3785F" w:rsidP="008B1E24">
      <w:pPr>
        <w:ind w:firstLine="420"/>
      </w:pPr>
      <w:r>
        <w:rPr>
          <w:rFonts w:hint="eastAsia"/>
        </w:rPr>
        <w:t>这个函数在</w:t>
      </w:r>
      <w:r w:rsidR="00501C05" w:rsidRPr="00607CBE">
        <w:rPr>
          <w:position w:val="-12"/>
        </w:rPr>
        <w:object w:dxaOrig="984" w:dyaOrig="360">
          <v:shape id="_x0000_i1046" type="#_x0000_t75" style="width:49.15pt;height:18pt" o:ole="">
            <v:imagedata r:id="rId57" o:title=""/>
          </v:shape>
          <o:OLEObject Type="Embed" ProgID="Equation.DSMT4" ShapeID="_x0000_i1046" DrawAspect="Content" ObjectID="_1549478502" r:id="rId58"/>
        </w:object>
      </w:r>
      <w:r w:rsidR="00501C05">
        <w:t xml:space="preserve"> </w:t>
      </w:r>
      <w:r w:rsidR="00501C05">
        <w:t>和</w:t>
      </w:r>
      <w:r w:rsidR="00501C05" w:rsidRPr="00607CBE">
        <w:rPr>
          <w:position w:val="-12"/>
        </w:rPr>
        <w:object w:dxaOrig="639" w:dyaOrig="360">
          <v:shape id="_x0000_i1047" type="#_x0000_t75" style="width:32.25pt;height:18pt" o:ole="">
            <v:imagedata r:id="rId59" o:title=""/>
          </v:shape>
          <o:OLEObject Type="Embed" ProgID="Equation.DSMT4" ShapeID="_x0000_i1047" DrawAspect="Content" ObjectID="_1549478503" r:id="rId60"/>
        </w:object>
      </w:r>
      <w:r w:rsidR="0090212F">
        <w:t>之间取值从</w:t>
      </w:r>
      <w:r w:rsidR="0090212F">
        <w:rPr>
          <w:rFonts w:hint="eastAsia"/>
        </w:rPr>
        <w:t>0</w:t>
      </w:r>
      <w:r w:rsidR="0090212F">
        <w:rPr>
          <w:rFonts w:hint="eastAsia"/>
        </w:rPr>
        <w:t>到</w:t>
      </w:r>
      <w:r w:rsidR="0090212F">
        <w:rPr>
          <w:rFonts w:hint="eastAsia"/>
        </w:rPr>
        <w:t>1</w:t>
      </w:r>
      <w:r w:rsidR="0090212F">
        <w:rPr>
          <w:rFonts w:hint="eastAsia"/>
        </w:rPr>
        <w:t>，并且</w:t>
      </w:r>
      <w:r w:rsidR="00EA1F23">
        <w:rPr>
          <w:rFonts w:hint="eastAsia"/>
        </w:rPr>
        <w:t>在这两个端点导数均为</w:t>
      </w:r>
      <w:r w:rsidR="000F6BAF">
        <w:rPr>
          <w:rFonts w:hint="eastAsia"/>
        </w:rPr>
        <w:t>0</w:t>
      </w:r>
      <w:r w:rsidR="000F6BAF">
        <w:rPr>
          <w:rFonts w:hint="eastAsia"/>
        </w:rPr>
        <w:t>。</w:t>
      </w:r>
      <w:r w:rsidR="001426A4">
        <w:rPr>
          <w:rFonts w:hint="eastAsia"/>
        </w:rPr>
        <w:t>速</w:t>
      </w:r>
      <w:r w:rsidR="001426A4">
        <w:rPr>
          <w:rFonts w:hint="eastAsia"/>
        </w:rPr>
        <w:lastRenderedPageBreak/>
        <w:t>度</w:t>
      </w:r>
      <w:r w:rsidR="00EE498A">
        <w:rPr>
          <w:rFonts w:hint="eastAsia"/>
        </w:rPr>
        <w:t>初始条件</w:t>
      </w:r>
      <w:r w:rsidR="001426A4">
        <w:rPr>
          <w:rFonts w:hint="eastAsia"/>
        </w:rPr>
        <w:t>可以用以下伪代码表示：</w:t>
      </w:r>
    </w:p>
    <w:p w:rsidR="00C61178" w:rsidRPr="00607CBE" w:rsidRDefault="00C61178" w:rsidP="00C61178">
      <w:r w:rsidRPr="00607CBE">
        <w:t xml:space="preserve">If </w:t>
      </w:r>
      <w:r w:rsidRPr="00607CBE">
        <w:rPr>
          <w:position w:val="-6"/>
        </w:rPr>
        <w:object w:dxaOrig="672" w:dyaOrig="288">
          <v:shape id="_x0000_i1048" type="#_x0000_t75" style="width:33.75pt;height:14.25pt" o:ole="">
            <v:imagedata r:id="rId61" o:title=""/>
          </v:shape>
          <o:OLEObject Type="Embed" ProgID="Equation.DSMT4" ShapeID="_x0000_i1048" DrawAspect="Content" ObjectID="_1549478504" r:id="rId62"/>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49" type="#_x0000_t75" style="width:93.4pt;height:20.25pt" o:ole="">
            <v:imagedata r:id="rId63" o:title=""/>
          </v:shape>
          <o:OLEObject Type="Embed" ProgID="Equation.DSMT4" ShapeID="_x0000_i1049" DrawAspect="Content" ObjectID="_1549478505" r:id="rId64"/>
        </w:object>
      </w:r>
    </w:p>
    <w:p w:rsidR="00C61178" w:rsidRPr="00607CBE" w:rsidRDefault="00C61178" w:rsidP="00C61178">
      <w:pPr>
        <w:ind w:firstLine="420"/>
      </w:pPr>
      <w:r w:rsidRPr="00607CBE">
        <w:tab/>
        <w:t xml:space="preserve">If </w:t>
      </w:r>
      <w:r w:rsidRPr="00607CBE">
        <w:rPr>
          <w:position w:val="-6"/>
        </w:rPr>
        <w:object w:dxaOrig="1020" w:dyaOrig="288">
          <v:shape id="_x0000_i1050" type="#_x0000_t75" style="width:51.4pt;height:14.25pt" o:ole="">
            <v:imagedata r:id="rId65" o:title=""/>
          </v:shape>
          <o:OLEObject Type="Embed" ProgID="Equation.DSMT4" ShapeID="_x0000_i1050" DrawAspect="Content" ObjectID="_1549478506" r:id="rId66"/>
        </w:object>
      </w:r>
    </w:p>
    <w:p w:rsidR="00C61178" w:rsidRPr="00607CBE" w:rsidRDefault="00C61178" w:rsidP="00C61178">
      <w:pPr>
        <w:ind w:firstLine="420"/>
      </w:pPr>
      <w:r w:rsidRPr="00607CBE">
        <w:tab/>
      </w:r>
      <w:r w:rsidRPr="00607CBE">
        <w:tab/>
      </w:r>
      <w:r w:rsidRPr="00607CBE">
        <w:rPr>
          <w:position w:val="-14"/>
        </w:rPr>
        <w:object w:dxaOrig="3720" w:dyaOrig="420">
          <v:shape id="_x0000_i1051" type="#_x0000_t75" style="width:186pt;height:21.4pt" o:ole="">
            <v:imagedata r:id="rId67" o:title=""/>
          </v:shape>
          <o:OLEObject Type="Embed" ProgID="Equation.DSMT4" ShapeID="_x0000_i1051" DrawAspect="Content" ObjectID="_1549478507" r:id="rId68"/>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52" type="#_x0000_t75" style="width:211.15pt;height:22.9pt" o:ole="">
            <v:imagedata r:id="rId69" o:title=""/>
          </v:shape>
          <o:OLEObject Type="Embed" ProgID="Equation.DSMT4" ShapeID="_x0000_i1052" DrawAspect="Content" ObjectID="_1549478508" r:id="rId70"/>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53" type="#_x0000_t75" style="width:48pt;height:14.25pt" o:ole="">
            <v:imagedata r:id="rId71" o:title=""/>
          </v:shape>
          <o:OLEObject Type="Embed" ProgID="Equation.DSMT4" ShapeID="_x0000_i1053" DrawAspect="Content" ObjectID="_1549478509" r:id="rId72"/>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4" type="#_x0000_t75" style="width:51.4pt;height:14.25pt" o:ole="">
            <v:imagedata r:id="rId65" o:title=""/>
          </v:shape>
          <o:OLEObject Type="Embed" ProgID="Equation.DSMT4" ShapeID="_x0000_i1054" DrawAspect="Content" ObjectID="_1549478510" r:id="rId73"/>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55" type="#_x0000_t75" style="width:199.15pt;height:21pt" o:ole="">
            <v:imagedata r:id="rId74" o:title=""/>
          </v:shape>
          <o:OLEObject Type="Embed" ProgID="Equation.DSMT4" ShapeID="_x0000_i1055" DrawAspect="Content" ObjectID="_1549478511" r:id="rId75"/>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56" type="#_x0000_t75" style="width:223.9pt;height:23.25pt" o:ole="">
            <v:imagedata r:id="rId76" o:title=""/>
          </v:shape>
          <o:OLEObject Type="Embed" ProgID="Equation.DSMT4" ShapeID="_x0000_i1056" DrawAspect="Content" ObjectID="_1549478512" r:id="rId77"/>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7" type="#_x0000_t75" style="width:51.4pt;height:14.25pt" o:ole="">
            <v:imagedata r:id="rId65" o:title=""/>
          </v:shape>
          <o:OLEObject Type="Embed" ProgID="Equation.DSMT4" ShapeID="_x0000_i1057" DrawAspect="Content" ObjectID="_1549478513" r:id="rId78"/>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58" type="#_x0000_t75" style="width:229.9pt;height:22.9pt" o:ole="">
            <v:imagedata r:id="rId79" o:title=""/>
          </v:shape>
          <o:OLEObject Type="Embed" ProgID="Equation.DSMT4" ShapeID="_x0000_i1058" DrawAspect="Content" ObjectID="_1549478514" r:id="rId80"/>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59" type="#_x0000_t75" style="width:255.4pt;height:22.9pt" o:ole="">
            <v:imagedata r:id="rId81" o:title=""/>
          </v:shape>
          <o:OLEObject Type="Embed" ProgID="Equation.DSMT4" ShapeID="_x0000_i1059" DrawAspect="Content" ObjectID="_1549478515" r:id="rId82"/>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Default="003822DF" w:rsidP="008B1E24">
      <w:pPr>
        <w:ind w:firstLine="420"/>
      </w:pPr>
      <w:r>
        <w:rPr>
          <w:rFonts w:hint="eastAsia"/>
        </w:rPr>
        <w:t>这里，</w:t>
      </w:r>
      <w:r w:rsidRPr="003822DF">
        <w:rPr>
          <w:rFonts w:hint="eastAsia"/>
        </w:rPr>
        <w:t>ε</w:t>
      </w:r>
      <w:r>
        <w:rPr>
          <w:rFonts w:hint="eastAsia"/>
        </w:rPr>
        <w:t>表示扰动幅值，取为</w:t>
      </w:r>
      <w:r>
        <w:rPr>
          <w:rFonts w:hint="eastAsia"/>
        </w:rPr>
        <w:t>0.1</w:t>
      </w:r>
      <w:r w:rsidR="00D0452E">
        <w:rPr>
          <w:rFonts w:hint="eastAsia"/>
        </w:rPr>
        <w:t>；</w:t>
      </w:r>
      <w:r w:rsidR="00BC1D80">
        <w:rPr>
          <w:rFonts w:hint="eastAsia"/>
        </w:rPr>
        <w:t>r</w:t>
      </w:r>
      <w:r w:rsidR="00BC1D80">
        <w:rPr>
          <w:rFonts w:hint="eastAsia"/>
        </w:rPr>
        <w:t>和</w:t>
      </w:r>
      <w:r w:rsidR="00D857DE" w:rsidRPr="00D857DE">
        <w:rPr>
          <w:rFonts w:hint="eastAsia"/>
        </w:rPr>
        <w:t>θ</w:t>
      </w:r>
      <w:r w:rsidR="00D857DE">
        <w:rPr>
          <w:rFonts w:hint="eastAsia"/>
        </w:rPr>
        <w:t>是点的极坐标表示，以圆柱的圆心为原点，角度以流向为</w:t>
      </w:r>
      <w:r w:rsidR="00D857DE">
        <w:rPr>
          <w:rFonts w:hint="eastAsia"/>
        </w:rPr>
        <w:t>0</w:t>
      </w:r>
      <w:r w:rsidR="00D857DE">
        <w:rPr>
          <w:rFonts w:hint="eastAsia"/>
        </w:rPr>
        <w:t>度</w:t>
      </w:r>
      <w:r w:rsidR="00ED0A5A">
        <w:rPr>
          <w:rFonts w:hint="eastAsia"/>
        </w:rPr>
        <w:t>；</w:t>
      </w:r>
      <w:r w:rsidR="00ED0A5A">
        <w:rPr>
          <w:rFonts w:hint="eastAsia"/>
        </w:rPr>
        <w:t>u</w:t>
      </w:r>
      <w:r w:rsidR="00ED0A5A">
        <w:rPr>
          <w:rFonts w:hint="eastAsia"/>
        </w:rPr>
        <w:t>，</w:t>
      </w:r>
      <w:r w:rsidR="00ED0A5A">
        <w:rPr>
          <w:rFonts w:hint="eastAsia"/>
        </w:rPr>
        <w:t>v</w:t>
      </w:r>
      <w:r w:rsidR="00ED0A5A">
        <w:t>和</w:t>
      </w:r>
      <w:r w:rsidR="00ED0A5A">
        <w:rPr>
          <w:rFonts w:hint="eastAsia"/>
        </w:rPr>
        <w:t>w</w:t>
      </w:r>
      <w:r w:rsidR="00ED0A5A">
        <w:rPr>
          <w:rFonts w:hint="eastAsia"/>
        </w:rPr>
        <w:t>分别表示</w:t>
      </w:r>
      <w:r w:rsidR="00ED0A5A">
        <w:rPr>
          <w:rFonts w:hint="eastAsia"/>
        </w:rPr>
        <w:t>x</w:t>
      </w:r>
      <w:r w:rsidR="00ED0A5A">
        <w:rPr>
          <w:rFonts w:hint="eastAsia"/>
        </w:rPr>
        <w:t>，</w:t>
      </w:r>
      <w:r w:rsidR="00ED0A5A">
        <w:rPr>
          <w:rFonts w:hint="eastAsia"/>
        </w:rPr>
        <w:t>y</w:t>
      </w:r>
      <w:r w:rsidR="00ED0A5A">
        <w:t>和</w:t>
      </w:r>
      <w:r w:rsidR="00ED0A5A">
        <w:rPr>
          <w:rFonts w:hint="eastAsia"/>
        </w:rPr>
        <w:t>z</w:t>
      </w:r>
      <w:r w:rsidR="00ED0A5A">
        <w:rPr>
          <w:rFonts w:hint="eastAsia"/>
        </w:rPr>
        <w:t>方向的速度。</w:t>
      </w:r>
      <w:r w:rsidR="00C93597">
        <w:rPr>
          <w:rFonts w:hint="eastAsia"/>
        </w:rPr>
        <w:t>这一初始条件</w:t>
      </w:r>
      <w:r w:rsidR="004557A0">
        <w:rPr>
          <w:rFonts w:hint="eastAsia"/>
        </w:rPr>
        <w:t>引入了非对称的</w:t>
      </w:r>
      <w:r w:rsidR="00217779">
        <w:rPr>
          <w:rFonts w:hint="eastAsia"/>
        </w:rPr>
        <w:t>扰动，</w:t>
      </w:r>
      <w:r w:rsidR="009736D7">
        <w:rPr>
          <w:rFonts w:hint="eastAsia"/>
        </w:rPr>
        <w:t>使得计算的流场可以尽快发展出分离、尾迹等物理现象；</w:t>
      </w:r>
      <w:r w:rsidR="00ED2CA2">
        <w:rPr>
          <w:rFonts w:hint="eastAsia"/>
        </w:rPr>
        <w:t>同时，由于</w:t>
      </w:r>
      <w:r w:rsidR="00ED2CA2">
        <w:rPr>
          <w:rFonts w:hint="eastAsia"/>
        </w:rPr>
        <w:t>S</w:t>
      </w:r>
      <w:r w:rsidR="00ED2CA2">
        <w:rPr>
          <w:rFonts w:hint="eastAsia"/>
        </w:rPr>
        <w:t>函数的光滑性，保证了初始流场处处无限阶光滑，</w:t>
      </w:r>
      <w:r w:rsidR="00262AB4">
        <w:rPr>
          <w:rFonts w:hint="eastAsia"/>
        </w:rPr>
        <w:t>既保证了初始流动不会因出现间断而破坏计算稳定性</w:t>
      </w:r>
      <w:r w:rsidR="00C617E7">
        <w:rPr>
          <w:rFonts w:hint="eastAsia"/>
        </w:rPr>
        <w:t>，又使得不同的高阶方法可以对初始阶段流动的发展进行比较。</w:t>
      </w:r>
      <w:r w:rsidR="00FC3F12">
        <w:rPr>
          <w:rFonts w:hint="eastAsia"/>
        </w:rPr>
        <w:t>这一初始条件已经被第四届高精度计算流体力学研讨会列为此算例的标准初始条件。</w:t>
      </w:r>
    </w:p>
    <w:p w:rsidR="00542B32" w:rsidRDefault="00915431" w:rsidP="008B1E24">
      <w:pPr>
        <w:ind w:firstLine="420"/>
      </w:pPr>
      <w:r>
        <w:rPr>
          <w:rFonts w:hint="eastAsia"/>
        </w:rPr>
        <w:t>本文对此算例进行了长时间的计算，以获取可靠的湍流统计信息。</w:t>
      </w:r>
      <w:r w:rsidR="00780DA6">
        <w:rPr>
          <w:rFonts w:hint="eastAsia"/>
        </w:rPr>
        <w:t>统计开始时间为无量纲时间</w:t>
      </w:r>
      <w:r w:rsidR="00780DA6">
        <w:rPr>
          <w:rFonts w:hint="eastAsia"/>
        </w:rPr>
        <w:t>100</w:t>
      </w:r>
      <w:r w:rsidR="00780DA6">
        <w:rPr>
          <w:rFonts w:hint="eastAsia"/>
        </w:rPr>
        <w:t>，统计结束时间为无量纲时间</w:t>
      </w:r>
      <w:r w:rsidR="00C642A9">
        <w:rPr>
          <w:rFonts w:hint="eastAsia"/>
        </w:rPr>
        <w:t>100</w:t>
      </w:r>
      <w:r w:rsidR="00AC7085">
        <w:rPr>
          <w:rFonts w:hint="eastAsia"/>
        </w:rPr>
        <w:t>0</w:t>
      </w:r>
      <w:r w:rsidR="00AC7085">
        <w:rPr>
          <w:rFonts w:hint="eastAsia"/>
        </w:rPr>
        <w:t>。</w:t>
      </w:r>
      <w:r w:rsidR="00E1189A">
        <w:rPr>
          <w:rFonts w:hint="eastAsia"/>
        </w:rPr>
        <w:t>这里</w:t>
      </w:r>
      <w:r w:rsidR="00303E3C">
        <w:rPr>
          <w:rFonts w:hint="eastAsia"/>
        </w:rPr>
        <w:t>，</w:t>
      </w:r>
      <w:r w:rsidR="00E1189A">
        <w:rPr>
          <w:rFonts w:hint="eastAsia"/>
        </w:rPr>
        <w:t>时间用</w:t>
      </w:r>
      <w:r w:rsidR="00CA4590">
        <w:rPr>
          <w:rFonts w:hint="eastAsia"/>
        </w:rPr>
        <w:t>圆柱直径除以来流速度作为基准</w:t>
      </w:r>
      <w:r w:rsidR="003F590A">
        <w:rPr>
          <w:rFonts w:hint="eastAsia"/>
        </w:rPr>
        <w:t>无量化。</w:t>
      </w:r>
      <w:r w:rsidR="00301ADE">
        <w:rPr>
          <w:rFonts w:hint="eastAsia"/>
        </w:rPr>
        <w:t>此外，</w:t>
      </w:r>
      <w:r w:rsidR="000D2A7B">
        <w:rPr>
          <w:rFonts w:hint="eastAsia"/>
        </w:rPr>
        <w:t>对于所有的展向截面也进行了平均，以进一步扩大统计样本量，提高湍流统计信息的可信度。</w:t>
      </w:r>
    </w:p>
    <w:p w:rsidR="000D7282" w:rsidRDefault="000D7282" w:rsidP="008B1E24">
      <w:pPr>
        <w:ind w:firstLine="420"/>
      </w:pPr>
      <w:r>
        <w:t>首先</w:t>
      </w:r>
      <w:r>
        <w:rPr>
          <w:rFonts w:hint="eastAsia"/>
        </w:rPr>
        <w:t>，</w:t>
      </w:r>
      <w:r>
        <w:t>对圆柱表面的平均压力分布</w:t>
      </w:r>
      <w:r w:rsidR="00C77282">
        <w:t>进行</w:t>
      </w:r>
      <w:r w:rsidR="002A627A">
        <w:t>比较</w:t>
      </w:r>
      <w:r w:rsidR="00C77282">
        <w:t>研究</w:t>
      </w:r>
      <w:r w:rsidR="00F82988">
        <w:rPr>
          <w:rFonts w:hint="eastAsia"/>
        </w:rPr>
        <w:t>，如</w:t>
      </w:r>
      <w:r w:rsidR="00F82988" w:rsidRPr="0001242A">
        <w:rPr>
          <w:rFonts w:hint="eastAsia"/>
          <w:color w:val="FF0000"/>
        </w:rPr>
        <w:t>下图</w:t>
      </w:r>
      <w:r w:rsidR="00F82988">
        <w:rPr>
          <w:rFonts w:hint="eastAsia"/>
        </w:rPr>
        <w:t>所示。</w:t>
      </w:r>
      <w:r w:rsidR="00685139">
        <w:rPr>
          <w:rFonts w:hint="eastAsia"/>
        </w:rPr>
        <w:t>和</w:t>
      </w:r>
      <w:r w:rsidR="00685139">
        <w:rPr>
          <w:rFonts w:hint="eastAsia"/>
        </w:rPr>
        <w:t>N</w:t>
      </w:r>
      <w:r w:rsidR="00685139">
        <w:t>orberg</w:t>
      </w:r>
      <w:r w:rsidR="00685139" w:rsidRPr="006A1446">
        <w:rPr>
          <w:color w:val="FF0000"/>
        </w:rPr>
        <w:t>[]</w:t>
      </w:r>
      <w:r w:rsidR="00685139">
        <w:t>的实验结果以及</w:t>
      </w:r>
      <w:r w:rsidR="006A1446">
        <w:t>Lehmkuhl</w:t>
      </w:r>
      <w:r w:rsidR="006A1446">
        <w:t>等人</w:t>
      </w:r>
      <w:r w:rsidR="006A1446" w:rsidRPr="00A74111">
        <w:rPr>
          <w:rFonts w:hint="eastAsia"/>
          <w:color w:val="FF0000"/>
        </w:rPr>
        <w:t>[]</w:t>
      </w:r>
      <w:r w:rsidR="00A74111">
        <w:t>的</w:t>
      </w:r>
      <w:r w:rsidR="004D20D1">
        <w:t>直接数值模拟长时间统计结果</w:t>
      </w:r>
      <w:r w:rsidR="008E4571">
        <w:t>相比</w:t>
      </w:r>
      <w:r w:rsidR="008E4571">
        <w:rPr>
          <w:rFonts w:hint="eastAsia"/>
        </w:rPr>
        <w:t>，本文计算的三阶、四阶通量重构</w:t>
      </w:r>
      <w:r w:rsidR="009B18C2">
        <w:rPr>
          <w:rFonts w:hint="eastAsia"/>
        </w:rPr>
        <w:t>方法</w:t>
      </w:r>
      <w:r w:rsidR="008E4571">
        <w:rPr>
          <w:rFonts w:hint="eastAsia"/>
        </w:rPr>
        <w:t>结果符合良好。</w:t>
      </w:r>
      <w:r w:rsidR="00943B78">
        <w:rPr>
          <w:rFonts w:hint="eastAsia"/>
        </w:rPr>
        <w:t>在圆柱的迎风面，</w:t>
      </w:r>
      <w:r w:rsidR="008539AD">
        <w:rPr>
          <w:rFonts w:hint="eastAsia"/>
        </w:rPr>
        <w:t>三阶、四阶</w:t>
      </w:r>
      <w:r w:rsidR="005820BE">
        <w:rPr>
          <w:rFonts w:hint="eastAsia"/>
        </w:rPr>
        <w:t>通量重构方法的结果</w:t>
      </w:r>
      <w:r w:rsidR="009331C9">
        <w:rPr>
          <w:rFonts w:hint="eastAsia"/>
        </w:rPr>
        <w:t>均和实验数据</w:t>
      </w:r>
      <w:r w:rsidR="00CF2BEA">
        <w:rPr>
          <w:rFonts w:hint="eastAsia"/>
        </w:rPr>
        <w:t>吻合，但在背风面</w:t>
      </w:r>
      <w:r w:rsidR="0068160F">
        <w:rPr>
          <w:rFonts w:hint="eastAsia"/>
        </w:rPr>
        <w:t>的流动分离区，</w:t>
      </w:r>
      <w:r w:rsidR="00D15BBE">
        <w:rPr>
          <w:rFonts w:hint="eastAsia"/>
        </w:rPr>
        <w:t>压力分布有微小的差别。</w:t>
      </w:r>
      <w:r w:rsidR="00770312">
        <w:rPr>
          <w:rFonts w:hint="eastAsia"/>
        </w:rPr>
        <w:t>注意到</w:t>
      </w:r>
      <w:r w:rsidR="00653492">
        <w:rPr>
          <w:rFonts w:hint="eastAsia"/>
        </w:rPr>
        <w:t>No</w:t>
      </w:r>
      <w:r w:rsidR="00653492">
        <w:t>rberg</w:t>
      </w:r>
      <w:r w:rsidR="00653492">
        <w:t>的实验雷诺数</w:t>
      </w:r>
      <w:r w:rsidR="0009056E">
        <w:rPr>
          <w:rFonts w:hint="eastAsia"/>
        </w:rPr>
        <w:t>是</w:t>
      </w:r>
      <w:r w:rsidR="0009056E">
        <w:rPr>
          <w:rFonts w:hint="eastAsia"/>
        </w:rPr>
        <w:t>4020</w:t>
      </w:r>
      <w:r w:rsidR="0009056E">
        <w:rPr>
          <w:rFonts w:hint="eastAsia"/>
        </w:rPr>
        <w:t>，与本文的计算略有区别，可能是导致</w:t>
      </w:r>
      <w:r w:rsidR="00542464">
        <w:rPr>
          <w:rFonts w:hint="eastAsia"/>
        </w:rPr>
        <w:t>这一偏差的原因。</w:t>
      </w:r>
      <w:r w:rsidR="00B05A8F">
        <w:rPr>
          <w:rFonts w:hint="eastAsia"/>
        </w:rPr>
        <w:t>此外，三阶、四阶通量重构方法</w:t>
      </w:r>
      <w:r w:rsidR="009B18C2">
        <w:rPr>
          <w:rFonts w:hint="eastAsia"/>
        </w:rPr>
        <w:t>的计</w:t>
      </w:r>
      <w:r w:rsidR="009B18C2">
        <w:rPr>
          <w:rFonts w:hint="eastAsia"/>
        </w:rPr>
        <w:lastRenderedPageBreak/>
        <w:t>算结果与</w:t>
      </w:r>
      <w:r w:rsidR="009B18C2">
        <w:rPr>
          <w:rFonts w:hint="eastAsia"/>
        </w:rPr>
        <w:t>L</w:t>
      </w:r>
      <w:r w:rsidR="009B18C2">
        <w:t>ehmkuhl</w:t>
      </w:r>
      <w:r w:rsidR="009B18C2">
        <w:t>的直接数值模拟结果相当接近</w:t>
      </w:r>
      <w:r w:rsidR="009B18C2">
        <w:rPr>
          <w:rFonts w:hint="eastAsia"/>
        </w:rPr>
        <w:t>，</w:t>
      </w:r>
      <w:r w:rsidR="00497C73">
        <w:t>这也提高</w:t>
      </w:r>
      <w:r w:rsidR="009B18C2">
        <w:t>了本文结果的可信度</w:t>
      </w:r>
      <w:r w:rsidR="009B18C2">
        <w:rPr>
          <w:rFonts w:hint="eastAsia"/>
        </w:rPr>
        <w:t>。</w:t>
      </w:r>
    </w:p>
    <w:p w:rsidR="00C15DCC" w:rsidRPr="000A60C5" w:rsidRDefault="002A627A" w:rsidP="008B1E24">
      <w:pPr>
        <w:ind w:firstLine="420"/>
      </w:pPr>
      <w:r>
        <w:rPr>
          <w:rFonts w:hint="eastAsia"/>
        </w:rPr>
        <w:t>其次，</w:t>
      </w:r>
      <w:r w:rsidR="00177491">
        <w:rPr>
          <w:rFonts w:hint="eastAsia"/>
        </w:rPr>
        <w:t>对</w:t>
      </w:r>
      <w:r w:rsidR="003253EE">
        <w:rPr>
          <w:rFonts w:hint="eastAsia"/>
        </w:rPr>
        <w:t>尾迹中对称平面</w:t>
      </w:r>
      <w:r w:rsidR="003253EE">
        <w:rPr>
          <w:rFonts w:hint="eastAsia"/>
        </w:rPr>
        <w:t>y=0</w:t>
      </w:r>
      <w:r w:rsidR="003253EE">
        <w:rPr>
          <w:rFonts w:hint="eastAsia"/>
        </w:rPr>
        <w:t>上的</w:t>
      </w:r>
      <w:r>
        <w:rPr>
          <w:rFonts w:hint="eastAsia"/>
        </w:rPr>
        <w:t>流向速度</w:t>
      </w:r>
      <w:r w:rsidR="00226C1A">
        <w:rPr>
          <w:rFonts w:hint="eastAsia"/>
        </w:rPr>
        <w:t>分布</w:t>
      </w:r>
      <w:r w:rsidR="00177491">
        <w:rPr>
          <w:rFonts w:hint="eastAsia"/>
        </w:rPr>
        <w:t>进行比较研究</w:t>
      </w:r>
      <w:r w:rsidR="00436111">
        <w:rPr>
          <w:rFonts w:hint="eastAsia"/>
        </w:rPr>
        <w:t>，如</w:t>
      </w:r>
      <w:r w:rsidR="00436111" w:rsidRPr="00686583">
        <w:rPr>
          <w:rFonts w:hint="eastAsia"/>
          <w:color w:val="FF0000"/>
        </w:rPr>
        <w:t>下图</w:t>
      </w:r>
      <w:r w:rsidR="00436111">
        <w:rPr>
          <w:rFonts w:hint="eastAsia"/>
        </w:rPr>
        <w:t>所示</w:t>
      </w:r>
      <w:r>
        <w:rPr>
          <w:rFonts w:hint="eastAsia"/>
        </w:rPr>
        <w:t>。</w:t>
      </w:r>
      <w:r w:rsidR="009D0756">
        <w:rPr>
          <w:rFonts w:hint="eastAsia"/>
        </w:rPr>
        <w:t>在靠近</w:t>
      </w:r>
      <w:r w:rsidR="002D3512">
        <w:rPr>
          <w:rFonts w:hint="eastAsia"/>
        </w:rPr>
        <w:t>圆柱</w:t>
      </w:r>
      <w:r w:rsidR="009D0756">
        <w:rPr>
          <w:rFonts w:hint="eastAsia"/>
        </w:rPr>
        <w:t>的</w:t>
      </w:r>
      <w:r w:rsidR="002D3512">
        <w:rPr>
          <w:rFonts w:hint="eastAsia"/>
        </w:rPr>
        <w:t>近场尾迹区，四阶通量重构方法的计算结果和</w:t>
      </w:r>
      <w:r w:rsidR="002D3512">
        <w:rPr>
          <w:rFonts w:hint="eastAsia"/>
        </w:rPr>
        <w:t>L</w:t>
      </w:r>
      <w:r w:rsidR="002D3512">
        <w:t>ourenco</w:t>
      </w:r>
      <w:r w:rsidR="002D3512">
        <w:t>和</w:t>
      </w:r>
      <w:r w:rsidR="002D3512">
        <w:rPr>
          <w:rFonts w:hint="eastAsia"/>
        </w:rPr>
        <w:t>Shih</w:t>
      </w:r>
      <w:r w:rsidR="002D3512" w:rsidRPr="00387DE3">
        <w:rPr>
          <w:rFonts w:hint="eastAsia"/>
          <w:color w:val="FF0000"/>
        </w:rPr>
        <w:t>[]</w:t>
      </w:r>
      <w:r w:rsidR="002D3512">
        <w:rPr>
          <w:rFonts w:hint="eastAsia"/>
        </w:rPr>
        <w:t>的实验结果</w:t>
      </w:r>
      <w:r w:rsidR="00387DE3">
        <w:rPr>
          <w:rFonts w:hint="eastAsia"/>
        </w:rPr>
        <w:t>相符，</w:t>
      </w:r>
      <w:r w:rsidR="000A60C5">
        <w:rPr>
          <w:rFonts w:hint="eastAsia"/>
        </w:rPr>
        <w:t>而三阶通量重构的结果更接近</w:t>
      </w:r>
      <w:r w:rsidR="000A60C5">
        <w:rPr>
          <w:rFonts w:hint="eastAsia"/>
        </w:rPr>
        <w:t>L</w:t>
      </w:r>
      <w:r w:rsidR="000A60C5">
        <w:t>ehmkuhl</w:t>
      </w:r>
      <w:r w:rsidR="000A60C5">
        <w:t>等人的直接数值模拟结果</w:t>
      </w:r>
      <w:r w:rsidR="00736093">
        <w:rPr>
          <w:rFonts w:hint="eastAsia"/>
        </w:rPr>
        <w:t>。</w:t>
      </w:r>
      <w:r w:rsidR="00D373B7">
        <w:rPr>
          <w:rFonts w:hint="eastAsia"/>
        </w:rPr>
        <w:t>而在下游位置</w:t>
      </w:r>
      <w:r w:rsidR="009C2339">
        <w:rPr>
          <w:rFonts w:hint="eastAsia"/>
        </w:rPr>
        <w:t>的远场处</w:t>
      </w:r>
      <w:r w:rsidR="001F3F24">
        <w:rPr>
          <w:rFonts w:hint="eastAsia"/>
        </w:rPr>
        <w:t>，</w:t>
      </w:r>
      <w:r w:rsidR="0046263A">
        <w:rPr>
          <w:rFonts w:hint="eastAsia"/>
        </w:rPr>
        <w:t>本文的</w:t>
      </w:r>
      <w:r w:rsidR="00AA49BB">
        <w:rPr>
          <w:rFonts w:hint="eastAsia"/>
        </w:rPr>
        <w:t>计算结果</w:t>
      </w:r>
      <w:r w:rsidR="0046263A">
        <w:rPr>
          <w:rFonts w:hint="eastAsia"/>
        </w:rPr>
        <w:t>更接近</w:t>
      </w:r>
      <w:r w:rsidR="0046263A">
        <w:rPr>
          <w:rFonts w:hint="eastAsia"/>
        </w:rPr>
        <w:t>K</w:t>
      </w:r>
      <w:r w:rsidR="0046263A">
        <w:t>ravchenko</w:t>
      </w:r>
      <w:r w:rsidR="001F3C3C" w:rsidRPr="0056232E">
        <w:rPr>
          <w:color w:val="FF0000"/>
        </w:rPr>
        <w:t>[]</w:t>
      </w:r>
      <w:r w:rsidR="0056232E">
        <w:rPr>
          <w:rFonts w:hint="eastAsia"/>
        </w:rPr>
        <w:t>B</w:t>
      </w:r>
      <w:r w:rsidR="00DE6B70">
        <w:rPr>
          <w:rFonts w:hint="eastAsia"/>
        </w:rPr>
        <w:t>-</w:t>
      </w:r>
      <w:r w:rsidR="001F3C3C">
        <w:t>样条插值的模拟结果</w:t>
      </w:r>
      <w:r w:rsidR="001F3C3C">
        <w:rPr>
          <w:rFonts w:hint="eastAsia"/>
        </w:rPr>
        <w:t>。</w:t>
      </w:r>
    </w:p>
    <w:p w:rsidR="00226C1A" w:rsidRPr="00A74111" w:rsidRDefault="00226C1A" w:rsidP="008B1E24">
      <w:pPr>
        <w:ind w:firstLine="420"/>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83"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84"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Default="00E71415" w:rsidP="00E71415">
      <w:pPr>
        <w:ind w:firstLine="420"/>
      </w:pPr>
      <w:r w:rsidRPr="00E71415">
        <w:rPr>
          <w:rFonts w:hint="eastAsia"/>
          <w:color w:val="FF0000"/>
        </w:rPr>
        <w:t>下图</w:t>
      </w:r>
      <w:r>
        <w:rPr>
          <w:rFonts w:hint="eastAsia"/>
        </w:rPr>
        <w:t>展现了</w:t>
      </w:r>
      <w:r w:rsidR="00AD5B7E">
        <w:rPr>
          <w:rFonts w:hint="eastAsia"/>
        </w:rPr>
        <w:t>不同流向位置</w:t>
      </w:r>
      <w:r w:rsidR="00051F8C">
        <w:rPr>
          <w:rFonts w:hint="eastAsia"/>
        </w:rPr>
        <w:t>的流向速度型比较。</w:t>
      </w:r>
      <w:r w:rsidR="0048709D">
        <w:rPr>
          <w:rFonts w:hint="eastAsia"/>
        </w:rPr>
        <w:t>在近场处（</w:t>
      </w:r>
      <w:r w:rsidR="0048709D">
        <w:rPr>
          <w:rFonts w:hint="eastAsia"/>
        </w:rPr>
        <w:t>x/D=1.06,</w:t>
      </w:r>
      <w:r w:rsidR="0048709D">
        <w:t xml:space="preserve"> </w:t>
      </w:r>
      <w:r w:rsidR="0048709D">
        <w:rPr>
          <w:rFonts w:hint="eastAsia"/>
        </w:rPr>
        <w:t>x/D=1.54</w:t>
      </w:r>
      <w:r w:rsidR="0048709D">
        <w:rPr>
          <w:rFonts w:hint="eastAsia"/>
        </w:rPr>
        <w:t>）</w:t>
      </w:r>
      <w:r w:rsidR="009B02AC">
        <w:rPr>
          <w:rFonts w:hint="eastAsia"/>
        </w:rPr>
        <w:t>，三阶、四阶通量重构的</w:t>
      </w:r>
      <w:r w:rsidR="00C7275E">
        <w:rPr>
          <w:rFonts w:hint="eastAsia"/>
        </w:rPr>
        <w:t>结果均与</w:t>
      </w:r>
      <w:r w:rsidR="00C7275E">
        <w:rPr>
          <w:rFonts w:hint="eastAsia"/>
        </w:rPr>
        <w:t>L</w:t>
      </w:r>
      <w:r w:rsidR="00C7275E">
        <w:t>ourenko</w:t>
      </w:r>
      <w:r w:rsidR="00C7275E">
        <w:t>的实验结果符合良好</w:t>
      </w:r>
      <w:r w:rsidR="00C7275E">
        <w:rPr>
          <w:rFonts w:hint="eastAsia"/>
        </w:rPr>
        <w:t>；</w:t>
      </w:r>
      <w:r w:rsidR="00C7275E">
        <w:t>而在</w:t>
      </w:r>
      <w:r w:rsidR="00C7275E">
        <w:rPr>
          <w:rFonts w:hint="eastAsia"/>
        </w:rPr>
        <w:t>x/D=</w:t>
      </w:r>
      <w:r w:rsidR="003270DE">
        <w:t>2.02</w:t>
      </w:r>
      <w:r w:rsidR="003270DE">
        <w:t>处</w:t>
      </w:r>
      <w:r w:rsidR="003270DE">
        <w:rPr>
          <w:rFonts w:hint="eastAsia"/>
        </w:rPr>
        <w:t>，</w:t>
      </w:r>
      <w:r w:rsidR="005C670F">
        <w:rPr>
          <w:rFonts w:hint="eastAsia"/>
        </w:rPr>
        <w:t>三阶通量重构的计算结果较为接近实验值，而四阶通量重构的计算结果在</w:t>
      </w:r>
      <w:r w:rsidR="0019470B">
        <w:rPr>
          <w:rFonts w:hint="eastAsia"/>
        </w:rPr>
        <w:t>中心线附近</w:t>
      </w:r>
      <w:r w:rsidR="00CE5EB7">
        <w:rPr>
          <w:rFonts w:hint="eastAsia"/>
        </w:rPr>
        <w:t>速度偏大。</w:t>
      </w:r>
      <w:r w:rsidR="00655100">
        <w:rPr>
          <w:rFonts w:hint="eastAsia"/>
        </w:rPr>
        <w:t>在远场处（</w:t>
      </w:r>
      <w:r w:rsidR="00655100">
        <w:rPr>
          <w:rFonts w:hint="eastAsia"/>
        </w:rPr>
        <w:t>x/D=6,</w:t>
      </w:r>
      <w:r w:rsidR="00655100">
        <w:t xml:space="preserve"> x/D=7</w:t>
      </w:r>
      <w:r w:rsidR="00655100">
        <w:rPr>
          <w:rFonts w:hint="eastAsia"/>
        </w:rPr>
        <w:t>）</w:t>
      </w:r>
      <w:r w:rsidR="00515389">
        <w:rPr>
          <w:rFonts w:hint="eastAsia"/>
        </w:rPr>
        <w:t>，</w:t>
      </w:r>
      <w:r w:rsidR="009649AF">
        <w:rPr>
          <w:rFonts w:hint="eastAsia"/>
        </w:rPr>
        <w:t>计算结果和</w:t>
      </w:r>
      <w:r w:rsidR="0047672B">
        <w:rPr>
          <w:rFonts w:hint="eastAsia"/>
        </w:rPr>
        <w:t>O</w:t>
      </w:r>
      <w:r w:rsidR="0047672B">
        <w:t>ng</w:t>
      </w:r>
      <w:r w:rsidR="0047672B">
        <w:t>和</w:t>
      </w:r>
      <w:r w:rsidR="0047672B">
        <w:t>Wallace</w:t>
      </w:r>
      <w:r w:rsidR="0047672B" w:rsidRPr="00C6600B">
        <w:rPr>
          <w:color w:val="FF0000"/>
        </w:rPr>
        <w:t>[]</w:t>
      </w:r>
      <w:r w:rsidR="00C6600B">
        <w:t>的实验结果</w:t>
      </w:r>
      <w:r w:rsidR="00EC2C62">
        <w:t>有所</w:t>
      </w:r>
      <w:r w:rsidR="009649AF">
        <w:t>区别</w:t>
      </w:r>
      <w:r w:rsidR="009649AF">
        <w:rPr>
          <w:rFonts w:hint="eastAsia"/>
        </w:rPr>
        <w:t>。</w:t>
      </w:r>
    </w:p>
    <w:p w:rsidR="004D7369" w:rsidRPr="00C6600B" w:rsidRDefault="004D7369" w:rsidP="00E71415">
      <w:pPr>
        <w:ind w:firstLine="420"/>
      </w:pPr>
      <w:r>
        <w:t>远场尾迹中的雷诺应力计算是一个极具挑战性的问题</w:t>
      </w:r>
      <w:r>
        <w:rPr>
          <w:rFonts w:hint="eastAsia"/>
        </w:rPr>
        <w:t>。</w:t>
      </w:r>
      <w:r w:rsidR="00BB3C38" w:rsidRPr="00BB3C38">
        <w:rPr>
          <w:rFonts w:hint="eastAsia"/>
          <w:color w:val="FF0000"/>
        </w:rPr>
        <w:t>下图</w:t>
      </w:r>
      <w:r w:rsidR="00BB3C38">
        <w:rPr>
          <w:rFonts w:hint="eastAsia"/>
        </w:rPr>
        <w:t>展现了</w:t>
      </w:r>
      <w:r w:rsidR="00B02B1D">
        <w:rPr>
          <w:rFonts w:hint="eastAsia"/>
        </w:rPr>
        <w:t>三阶和四阶通量重构</w:t>
      </w:r>
      <w:r w:rsidR="002E1CF1">
        <w:rPr>
          <w:rFonts w:hint="eastAsia"/>
        </w:rPr>
        <w:t>和文献中参考的计算和实验结果</w:t>
      </w:r>
      <w:r w:rsidR="00AB2F45">
        <w:rPr>
          <w:rFonts w:hint="eastAsia"/>
        </w:rPr>
        <w:t>，包括</w:t>
      </w:r>
      <w:r w:rsidR="00BF05B5">
        <w:rPr>
          <w:rFonts w:hint="eastAsia"/>
        </w:rPr>
        <w:t>两个不同流向位置的</w:t>
      </w:r>
      <w:r w:rsidR="00AB2F45">
        <w:rPr>
          <w:rFonts w:hint="eastAsia"/>
        </w:rPr>
        <w:t>雷诺正应力</w:t>
      </w:r>
      <w:r w:rsidR="0065085E">
        <w:rPr>
          <w:rFonts w:hint="eastAsia"/>
        </w:rPr>
        <w:t>u</w:t>
      </w:r>
      <w:r w:rsidR="0065085E">
        <w:t>’u’</w:t>
      </w:r>
      <w:r w:rsidR="00AB2F45">
        <w:rPr>
          <w:rFonts w:hint="eastAsia"/>
        </w:rPr>
        <w:t>和雷诺切应力</w:t>
      </w:r>
      <w:r w:rsidR="0065085E">
        <w:rPr>
          <w:rFonts w:hint="eastAsia"/>
        </w:rPr>
        <w:t>u</w:t>
      </w:r>
      <w:r w:rsidR="0065085E">
        <w:t>’v’</w:t>
      </w:r>
      <w:r w:rsidR="002E1CF1">
        <w:rPr>
          <w:rFonts w:hint="eastAsia"/>
        </w:rPr>
        <w:t>。</w:t>
      </w:r>
      <w:r w:rsidR="00642664">
        <w:rPr>
          <w:rFonts w:hint="eastAsia"/>
        </w:rPr>
        <w:t>在中心线附近，</w:t>
      </w:r>
      <w:r w:rsidR="00C51055">
        <w:rPr>
          <w:rFonts w:hint="eastAsia"/>
        </w:rPr>
        <w:t>通量重构方法的结果高估了雷诺正应力</w:t>
      </w:r>
      <w:r w:rsidR="00B4468E">
        <w:rPr>
          <w:rFonts w:hint="eastAsia"/>
        </w:rPr>
        <w:t>，但在尾迹边缘附近接近参考的实验结果。</w:t>
      </w:r>
      <w:r w:rsidR="00D233BF">
        <w:rPr>
          <w:rFonts w:hint="eastAsia"/>
        </w:rPr>
        <w:t>相对来说</w:t>
      </w:r>
      <w:r w:rsidR="00F04707">
        <w:rPr>
          <w:rFonts w:hint="eastAsia"/>
        </w:rPr>
        <w:t>，</w:t>
      </w:r>
      <w:r w:rsidR="00F04707">
        <w:rPr>
          <w:rFonts w:hint="eastAsia"/>
        </w:rPr>
        <w:t>K</w:t>
      </w:r>
      <w:r w:rsidR="00F04707">
        <w:t>ravchenko</w:t>
      </w:r>
      <w:r w:rsidR="00F04707">
        <w:t>的</w:t>
      </w:r>
      <w:r w:rsidR="00F04707">
        <w:t>B</w:t>
      </w:r>
      <w:r w:rsidR="00F04707">
        <w:rPr>
          <w:rFonts w:hint="eastAsia"/>
        </w:rPr>
        <w:t>-</w:t>
      </w:r>
      <w:r w:rsidR="00F04707">
        <w:t>spline</w:t>
      </w:r>
      <w:r w:rsidR="00C564EF">
        <w:t>伽辽金方法在中心线附近的雷诺正应力</w:t>
      </w:r>
      <w:r w:rsidR="000248FA">
        <w:t>计算</w:t>
      </w:r>
      <w:r w:rsidR="000248FA">
        <w:lastRenderedPageBreak/>
        <w:t>较为准确</w:t>
      </w:r>
      <w:r w:rsidR="000248FA">
        <w:rPr>
          <w:rFonts w:hint="eastAsia"/>
        </w:rPr>
        <w:t>，</w:t>
      </w:r>
      <w:r w:rsidR="000248FA">
        <w:t>但在远离中心线处</w:t>
      </w:r>
      <w:r w:rsidR="00F43BC7">
        <w:t>误差较大</w:t>
      </w:r>
      <w:r w:rsidR="00D009B0">
        <w:rPr>
          <w:rFonts w:hint="eastAsia"/>
        </w:rPr>
        <w:t>，而</w:t>
      </w:r>
      <w:r w:rsidR="00D009B0">
        <w:rPr>
          <w:rFonts w:hint="eastAsia"/>
        </w:rPr>
        <w:t>M</w:t>
      </w:r>
      <w:r w:rsidR="00D009B0">
        <w:t>ittal</w:t>
      </w:r>
      <w:r w:rsidR="00D009B0">
        <w:t>和</w:t>
      </w:r>
      <w:r w:rsidR="00D009B0">
        <w:t>Moin</w:t>
      </w:r>
      <w:r w:rsidR="00AA3EAE" w:rsidRPr="008B08F5">
        <w:rPr>
          <w:color w:val="FF0000"/>
        </w:rPr>
        <w:t>[]</w:t>
      </w:r>
      <w:r w:rsidR="00D009B0">
        <w:t>的</w:t>
      </w:r>
      <w:r w:rsidR="008B08F5">
        <w:rPr>
          <w:rFonts w:hint="eastAsia"/>
        </w:rPr>
        <w:t>中心差分方法和实验结果整体有较大偏差。</w:t>
      </w:r>
      <w:r w:rsidR="00ED66F0">
        <w:rPr>
          <w:rFonts w:hint="eastAsia"/>
        </w:rPr>
        <w:t>对雷诺切应力而言，</w:t>
      </w:r>
      <w:r w:rsidR="002722D3">
        <w:rPr>
          <w:rFonts w:hint="eastAsia"/>
        </w:rPr>
        <w:t>这两组参考文献中的计算结果可靠性都不高，尤其是雷诺切应力的峰值偏差很大。</w:t>
      </w:r>
      <w:r w:rsidR="008A1BFC">
        <w:rPr>
          <w:rFonts w:hint="eastAsia"/>
        </w:rPr>
        <w:t>本文计算的三阶和四阶通量重构方法</w:t>
      </w:r>
      <w:r w:rsidR="0057179E">
        <w:rPr>
          <w:rFonts w:hint="eastAsia"/>
        </w:rPr>
        <w:t>表现优于文献中的</w:t>
      </w:r>
      <w:r w:rsidR="006B42C1">
        <w:rPr>
          <w:rFonts w:hint="eastAsia"/>
        </w:rPr>
        <w:t>计算结果，和实验数据更为接近，包括峰值位置和峰值大小均</w:t>
      </w:r>
      <w:r w:rsidR="00246E90">
        <w:rPr>
          <w:rFonts w:hint="eastAsia"/>
        </w:rPr>
        <w:t>相符</w:t>
      </w:r>
      <w:r w:rsidR="006B42C1">
        <w:rPr>
          <w:rFonts w:hint="eastAsia"/>
        </w:rPr>
        <w:t>。</w:t>
      </w:r>
      <w:r w:rsidR="007E5403">
        <w:rPr>
          <w:rFonts w:hint="eastAsia"/>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85"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86"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87"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88"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89"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lastRenderedPageBreak/>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90"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91"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92"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93"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F721DB" w:rsidRDefault="00957A57" w:rsidP="00057703">
      <w:pPr>
        <w:ind w:left="288" w:firstLine="420"/>
      </w:pPr>
      <w:r>
        <w:rPr>
          <w:rFonts w:hint="eastAsia"/>
        </w:rPr>
        <w:t>以上结果</w:t>
      </w:r>
      <w:r w:rsidR="00082E81">
        <w:rPr>
          <w:rFonts w:hint="eastAsia"/>
        </w:rPr>
        <w:t>展现了基于高精度通量重构方法的隐式大涡模拟的性能</w:t>
      </w:r>
      <w:r w:rsidR="001B0F19">
        <w:rPr>
          <w:rFonts w:hint="eastAsia"/>
        </w:rPr>
        <w:t>。</w:t>
      </w:r>
      <w:r w:rsidR="00C14ECE">
        <w:rPr>
          <w:rFonts w:hint="eastAsia"/>
        </w:rPr>
        <w:t>亚临界圆柱绕流包含了层流附体边界层、分离、转捩和湍流尾迹涡等多种流动情况</w:t>
      </w:r>
      <w:r w:rsidR="00FC4946">
        <w:rPr>
          <w:rFonts w:hint="eastAsia"/>
        </w:rPr>
        <w:t>，本文采用的隐式大涡模拟方法可以较好地模拟这些流动现象</w:t>
      </w:r>
      <w:r w:rsidR="007A1F5C">
        <w:rPr>
          <w:rFonts w:hint="eastAsia"/>
        </w:rPr>
        <w:t>，获得可靠的湍流平均流场和雷诺应力信息。同时，</w:t>
      </w:r>
      <w:r w:rsidR="00CA4B30">
        <w:rPr>
          <w:rFonts w:hint="eastAsia"/>
        </w:rPr>
        <w:t>三阶和四阶</w:t>
      </w:r>
      <w:r w:rsidR="004E59CD">
        <w:rPr>
          <w:rFonts w:hint="eastAsia"/>
        </w:rPr>
        <w:t>通量重构</w:t>
      </w:r>
      <w:r w:rsidR="004E59CD">
        <w:t>的结果</w:t>
      </w:r>
      <w:r w:rsidR="00CD4D10">
        <w:t>符合良好</w:t>
      </w:r>
      <w:r w:rsidR="00F76B76">
        <w:rPr>
          <w:rFonts w:hint="eastAsia"/>
        </w:rPr>
        <w:t>，表明这一模拟已经达到了</w:t>
      </w:r>
      <w:r w:rsidR="00257F47">
        <w:rPr>
          <w:rFonts w:hint="eastAsia"/>
        </w:rPr>
        <w:t>精度收敛。</w:t>
      </w:r>
    </w:p>
    <w:p w:rsidR="00C03DBE" w:rsidRDefault="00C03DBE" w:rsidP="00C03DBE">
      <w:r>
        <w:rPr>
          <w:rFonts w:hint="eastAsia"/>
        </w:rPr>
        <w:t>3.</w:t>
      </w:r>
      <w:r w:rsidR="00FD1918">
        <w:t>2</w:t>
      </w:r>
      <w:r>
        <w:rPr>
          <w:rFonts w:hint="eastAsia"/>
        </w:rPr>
        <w:t xml:space="preserve"> </w:t>
      </w:r>
      <w:r w:rsidR="002C29F9">
        <w:rPr>
          <w:rFonts w:hint="eastAsia"/>
        </w:rPr>
        <w:t>新型代数壁面模型</w:t>
      </w:r>
    </w:p>
    <w:p w:rsidR="006106C5" w:rsidRDefault="00865E8B" w:rsidP="00865E8B">
      <w:pPr>
        <w:ind w:left="288" w:firstLine="420"/>
        <w:rPr>
          <w:rFonts w:hint="eastAsia"/>
        </w:rPr>
      </w:pPr>
      <w:r>
        <w:rPr>
          <w:rFonts w:hint="eastAsia"/>
        </w:rPr>
        <w:t>如</w:t>
      </w:r>
      <w:r>
        <w:rPr>
          <w:rFonts w:hint="eastAsia"/>
        </w:rPr>
        <w:t>1.2.2</w:t>
      </w:r>
      <w:r>
        <w:rPr>
          <w:rFonts w:hint="eastAsia"/>
        </w:rPr>
        <w:t>节所述，</w:t>
      </w:r>
      <w:r w:rsidR="000176EE">
        <w:rPr>
          <w:rFonts w:hint="eastAsia"/>
        </w:rPr>
        <w:t>限制大涡模拟应用的最大障碍在于，壁面附近需要极密的网格</w:t>
      </w:r>
      <w:r w:rsidR="00191394">
        <w:rPr>
          <w:rFonts w:hint="eastAsia"/>
        </w:rPr>
        <w:t>。壁面附近的湍流脉动由于受到壁面约束，含能尺度的湍流结构比远离壁面处小得多</w:t>
      </w:r>
      <w:r w:rsidR="000176EE">
        <w:rPr>
          <w:rFonts w:hint="eastAsia"/>
        </w:rPr>
        <w:t>。</w:t>
      </w:r>
      <w:r w:rsidR="00191394">
        <w:rPr>
          <w:rFonts w:hint="eastAsia"/>
        </w:rPr>
        <w:t>如果要解析这些结构，势必需要密集的计算网格。同时，由于大涡模拟本身的各向同性假设，垂直壁面方向的网格加密必然导致平行于壁面方向的网格同时加密。</w:t>
      </w:r>
      <w:r w:rsidR="0049196B">
        <w:rPr>
          <w:rFonts w:hint="eastAsia"/>
        </w:rPr>
        <w:t>因此，为了使大涡模拟能在合理的网格量下计算较复杂的湍流流动</w:t>
      </w:r>
      <w:r w:rsidR="00080200">
        <w:rPr>
          <w:rFonts w:hint="eastAsia"/>
        </w:rPr>
        <w:t>，需要对壁面处理这一问题加以研究。</w:t>
      </w:r>
    </w:p>
    <w:p w:rsidR="00080200" w:rsidRDefault="00C27C5D" w:rsidP="00865E8B">
      <w:pPr>
        <w:ind w:left="288" w:firstLine="420"/>
      </w:pPr>
      <w:r>
        <w:t>目前较为普遍使用的</w:t>
      </w:r>
      <w:r w:rsidR="00415D5F">
        <w:t>壁面处理方法有如下几种</w:t>
      </w:r>
      <w:r w:rsidR="00415D5F">
        <w:rPr>
          <w:rFonts w:hint="eastAsia"/>
        </w:rPr>
        <w:t>：</w:t>
      </w:r>
    </w:p>
    <w:p w:rsidR="00415D5F" w:rsidRPr="00080200" w:rsidRDefault="00415D5F" w:rsidP="00865E8B">
      <w:pPr>
        <w:ind w:left="288" w:firstLine="420"/>
        <w:rPr>
          <w:rFonts w:hint="eastAsia"/>
        </w:rPr>
      </w:pPr>
      <w:r>
        <w:rPr>
          <w:rFonts w:hint="eastAsia"/>
        </w:rPr>
        <w:t>（</w:t>
      </w:r>
      <w:r>
        <w:rPr>
          <w:rFonts w:hint="eastAsia"/>
        </w:rPr>
        <w:t>1</w:t>
      </w:r>
      <w:r>
        <w:rPr>
          <w:rFonts w:hint="eastAsia"/>
        </w:rPr>
        <w:t>）</w:t>
      </w:r>
      <w:r w:rsidR="00E65529">
        <w:rPr>
          <w:rFonts w:hint="eastAsia"/>
        </w:rPr>
        <w:t>指定切应力模型。</w:t>
      </w:r>
      <w:r w:rsidR="004D739B">
        <w:rPr>
          <w:rFonts w:hint="eastAsia"/>
        </w:rPr>
        <w:t>当大涡模拟的网格在壁面附近密度不足时，直接体现在壁面切应力计算误差过大上</w:t>
      </w:r>
      <w:r w:rsidR="000358CF">
        <w:rPr>
          <w:rFonts w:hint="eastAsia"/>
        </w:rPr>
        <w:t>，</w:t>
      </w:r>
      <w:r w:rsidR="004D739B">
        <w:rPr>
          <w:rFonts w:hint="eastAsia"/>
        </w:rPr>
        <w:t>而工程上</w:t>
      </w:r>
      <w:r w:rsidR="004C7ABC">
        <w:rPr>
          <w:rFonts w:hint="eastAsia"/>
        </w:rPr>
        <w:t>所关心的阻力等问题往往就取决于</w:t>
      </w:r>
      <w:r w:rsidR="000358CF">
        <w:rPr>
          <w:rFonts w:hint="eastAsia"/>
        </w:rPr>
        <w:t>这一</w:t>
      </w:r>
      <w:r w:rsidR="004C7ABC">
        <w:rPr>
          <w:rFonts w:hint="eastAsia"/>
        </w:rPr>
        <w:t>切应力。</w:t>
      </w:r>
      <w:r w:rsidR="000358CF">
        <w:rPr>
          <w:rFonts w:hint="eastAsia"/>
        </w:rPr>
        <w:t>因此，</w:t>
      </w:r>
      <w:r w:rsidR="002056C2">
        <w:rPr>
          <w:rFonts w:hint="eastAsia"/>
        </w:rPr>
        <w:t>此类模型通过假设壁面附近的速度型分布</w:t>
      </w:r>
      <w:r w:rsidR="00625D14">
        <w:rPr>
          <w:rFonts w:hint="eastAsia"/>
        </w:rPr>
        <w:t>，根据稀疏网格上的解析尺度计算</w:t>
      </w:r>
      <w:r w:rsidR="00625D14">
        <w:t>得到的流场指定</w:t>
      </w:r>
      <w:r w:rsidR="00625D14">
        <w:rPr>
          <w:rFonts w:hint="eastAsia"/>
        </w:rPr>
        <w:t>壁面</w:t>
      </w:r>
      <w:r w:rsidR="00625D14">
        <w:t>切应力</w:t>
      </w:r>
      <w:r w:rsidR="00625D14">
        <w:rPr>
          <w:rFonts w:hint="eastAsia"/>
        </w:rPr>
        <w:t>以</w:t>
      </w:r>
      <w:r w:rsidR="00625D14">
        <w:t>替代无滑移边界条件，并通过下一时间步的迭代继续进行计算</w:t>
      </w:r>
      <w:r w:rsidR="00625D14">
        <w:rPr>
          <w:rFonts w:hint="eastAsia"/>
        </w:rPr>
        <w:t>，</w:t>
      </w:r>
      <w:r w:rsidR="00625D14">
        <w:t>从而反馈到解析尺度的流场计算中。</w:t>
      </w:r>
      <w:r w:rsidR="00A817E5">
        <w:rPr>
          <w:rFonts w:hint="eastAsia"/>
        </w:rPr>
        <w:t>这一</w:t>
      </w:r>
      <w:r w:rsidR="00A817E5">
        <w:t>模型</w:t>
      </w:r>
      <w:r w:rsidR="00696AEC">
        <w:rPr>
          <w:rFonts w:hint="eastAsia"/>
        </w:rPr>
        <w:t>的</w:t>
      </w:r>
      <w:r w:rsidR="0080088A">
        <w:t>优点在于可直接模化</w:t>
      </w:r>
      <w:r w:rsidR="00696AEC">
        <w:t>壁面切应力</w:t>
      </w:r>
      <w:r w:rsidR="0080088A">
        <w:rPr>
          <w:rFonts w:hint="eastAsia"/>
        </w:rPr>
        <w:t>，</w:t>
      </w:r>
      <w:r w:rsidR="0080088A">
        <w:t>因而可以较为准确地计算阻力</w:t>
      </w:r>
      <w:r w:rsidR="0080088A">
        <w:rPr>
          <w:rFonts w:hint="eastAsia"/>
        </w:rPr>
        <w:t>；</w:t>
      </w:r>
      <w:r w:rsidR="0080088A">
        <w:t>但缺点在于破坏了无滑移边界条件</w:t>
      </w:r>
      <w:r w:rsidR="0080088A">
        <w:rPr>
          <w:rFonts w:hint="eastAsia"/>
        </w:rPr>
        <w:t>，</w:t>
      </w:r>
      <w:r w:rsidR="0080088A">
        <w:t>物理依据不足</w:t>
      </w:r>
      <w:r w:rsidR="0080088A">
        <w:rPr>
          <w:rFonts w:hint="eastAsia"/>
        </w:rPr>
        <w:t>。</w:t>
      </w:r>
      <w:r w:rsidR="0080088A">
        <w:t>同时</w:t>
      </w:r>
      <w:r w:rsidR="0080088A">
        <w:rPr>
          <w:rFonts w:hint="eastAsia"/>
        </w:rPr>
        <w:t>，</w:t>
      </w:r>
      <w:r w:rsidR="0080088A">
        <w:t>本文尝试将此类模型用于高精度通量重构方法时</w:t>
      </w:r>
      <w:r w:rsidR="0080088A">
        <w:rPr>
          <w:rFonts w:hint="eastAsia"/>
        </w:rPr>
        <w:t>，</w:t>
      </w:r>
      <w:r w:rsidR="0080088A">
        <w:t>发现其很难保证计算稳定</w:t>
      </w:r>
      <w:r w:rsidR="0080088A">
        <w:rPr>
          <w:rFonts w:hint="eastAsia"/>
        </w:rPr>
        <w:t>，尤其是壁面切应力的计算和壁面附近流场的计算不一定能达成负反馈从而收敛，可能引起计算发散。</w:t>
      </w:r>
    </w:p>
    <w:p w:rsidR="00E94224" w:rsidRDefault="007765BF" w:rsidP="006F7A73">
      <w:pPr>
        <w:ind w:left="288" w:firstLine="420"/>
        <w:rPr>
          <w:rFonts w:hint="eastAsia"/>
        </w:rPr>
      </w:pPr>
      <w:r>
        <w:rPr>
          <w:rFonts w:hint="eastAsia"/>
        </w:rPr>
        <w:t>（</w:t>
      </w:r>
      <w:r>
        <w:rPr>
          <w:rFonts w:hint="eastAsia"/>
        </w:rPr>
        <w:t>2</w:t>
      </w:r>
      <w:r>
        <w:rPr>
          <w:rFonts w:hint="eastAsia"/>
        </w:rPr>
        <w:t>）</w:t>
      </w:r>
      <w:r w:rsidR="006F7A73">
        <w:rPr>
          <w:rFonts w:hint="eastAsia"/>
        </w:rPr>
        <w:t>嵌套网格方法</w:t>
      </w:r>
      <w:r w:rsidR="0067117B">
        <w:rPr>
          <w:rFonts w:hint="eastAsia"/>
        </w:rPr>
        <w:t>。大涡模拟在壁面附近采用稀疏网格</w:t>
      </w:r>
      <w:r w:rsidR="001311F3">
        <w:rPr>
          <w:rFonts w:hint="eastAsia"/>
        </w:rPr>
        <w:t>，</w:t>
      </w:r>
      <w:r w:rsidR="00A463EE">
        <w:rPr>
          <w:rFonts w:hint="eastAsia"/>
        </w:rPr>
        <w:t>同时在壁面附近</w:t>
      </w:r>
      <w:r w:rsidR="00E812F8">
        <w:rPr>
          <w:rFonts w:hint="eastAsia"/>
        </w:rPr>
        <w:t>生成若干</w:t>
      </w:r>
      <w:r w:rsidR="00E812F8">
        <w:rPr>
          <w:rFonts w:hint="eastAsia"/>
        </w:rPr>
        <w:lastRenderedPageBreak/>
        <w:t>层结构化贴体网格</w:t>
      </w:r>
      <w:r w:rsidR="00AF6FA3">
        <w:rPr>
          <w:rFonts w:hint="eastAsia"/>
        </w:rPr>
        <w:t>用于雷诺平均方程的计算。</w:t>
      </w:r>
      <w:r w:rsidR="00532581">
        <w:rPr>
          <w:rFonts w:hint="eastAsia"/>
        </w:rPr>
        <w:t>在远离壁面一侧，大涡模拟通过网格嵌套关系给出雷诺平均方程的边界条件</w:t>
      </w:r>
      <w:r w:rsidR="00DC7EDA">
        <w:rPr>
          <w:rFonts w:hint="eastAsia"/>
        </w:rPr>
        <w:t>。雷诺平均方程通过这些信息，求解出壁面上的切应力，并返回给大涡模拟计算，类似于指定切应力模型。这一模型</w:t>
      </w:r>
      <w:r w:rsidR="00D96485">
        <w:rPr>
          <w:rFonts w:hint="eastAsia"/>
        </w:rPr>
        <w:t>可以比切应力模型更好地计算近壁流动和壁面受力，但缺点在于，嵌套网格的生成和信息传递过于复杂，需要前处理程序进行大量计算。</w:t>
      </w:r>
      <w:r w:rsidR="00D046E8">
        <w:rPr>
          <w:rFonts w:hint="eastAsia"/>
        </w:rPr>
        <w:t>同时，近壁大涡模拟仍然采用了指定切应力的边界条件，因此数值稳定性上也未能体现其现对于切应力模型的优势。</w:t>
      </w:r>
    </w:p>
    <w:p w:rsidR="00C50204" w:rsidRDefault="00D046E8" w:rsidP="00C50204">
      <w:pPr>
        <w:ind w:left="288" w:firstLine="420"/>
      </w:pPr>
      <w:r>
        <w:rPr>
          <w:rFonts w:hint="eastAsia"/>
        </w:rPr>
        <w:t>（</w:t>
      </w:r>
      <w:r>
        <w:rPr>
          <w:rFonts w:hint="eastAsia"/>
        </w:rPr>
        <w:t>3</w:t>
      </w:r>
      <w:r>
        <w:rPr>
          <w:rFonts w:hint="eastAsia"/>
        </w:rPr>
        <w:t>）</w:t>
      </w:r>
      <w:r w:rsidR="007B0619">
        <w:rPr>
          <w:rFonts w:hint="eastAsia"/>
        </w:rPr>
        <w:t>涡粘系数类方法</w:t>
      </w:r>
      <w:r w:rsidR="00324A59">
        <w:rPr>
          <w:rFonts w:hint="eastAsia"/>
        </w:rPr>
        <w:t>。此类方法在壁面附近使用雷诺平均方程中的涡粘系数，模化因网格密度不足而无法解析的小尺度湍流结构</w:t>
      </w:r>
      <w:r w:rsidR="00865843">
        <w:rPr>
          <w:rFonts w:hint="eastAsia"/>
        </w:rPr>
        <w:t>。</w:t>
      </w:r>
      <w:r w:rsidR="00636E64">
        <w:rPr>
          <w:rFonts w:hint="eastAsia"/>
        </w:rPr>
        <w:t>当网格密度足够时，</w:t>
      </w:r>
      <w:r w:rsidR="00636E64">
        <w:rPr>
          <w:rFonts w:hint="eastAsia"/>
        </w:rPr>
        <w:t>IDDES</w:t>
      </w:r>
      <w:r w:rsidR="009A6D0A">
        <w:rPr>
          <w:rFonts w:hint="eastAsia"/>
        </w:rPr>
        <w:t>便可归入此类方法</w:t>
      </w:r>
      <w:r w:rsidR="00636E64">
        <w:rPr>
          <w:rFonts w:hint="eastAsia"/>
        </w:rPr>
        <w:t>。</w:t>
      </w:r>
      <w:r w:rsidR="009A6D0A">
        <w:rPr>
          <w:rFonts w:hint="eastAsia"/>
        </w:rPr>
        <w:t>其优点在于，可以保留物理的无滑移边界条件，并且不需要嵌套网格技术</w:t>
      </w:r>
      <w:r w:rsidR="00FC3FAC">
        <w:rPr>
          <w:rFonts w:hint="eastAsia"/>
        </w:rPr>
        <w:t>；但由于壁面附近实际上使用了雷诺平均，解析的湍流信息会变少。</w:t>
      </w:r>
    </w:p>
    <w:p w:rsidR="00C50204" w:rsidRDefault="00C50204" w:rsidP="00C50204">
      <w:pPr>
        <w:ind w:left="288" w:firstLine="420"/>
      </w:pPr>
      <w:r>
        <w:t>综合比较以上三类方法</w:t>
      </w:r>
      <w:r>
        <w:rPr>
          <w:rFonts w:hint="eastAsia"/>
        </w:rPr>
        <w:t>，本文认为涡粘系数类方法兼具可靠性和可实现性</w:t>
      </w:r>
      <w:r w:rsidR="00261A09">
        <w:rPr>
          <w:rFonts w:hint="eastAsia"/>
        </w:rPr>
        <w:t>。将研究一种适用于基于高精度通量重构方法</w:t>
      </w:r>
      <w:r>
        <w:rPr>
          <w:rFonts w:hint="eastAsia"/>
        </w:rPr>
        <w:t>隐式大涡模拟</w:t>
      </w:r>
      <w:r w:rsidR="00261A09">
        <w:rPr>
          <w:rFonts w:hint="eastAsia"/>
        </w:rPr>
        <w:t>的此类</w:t>
      </w:r>
      <w:r>
        <w:rPr>
          <w:rFonts w:hint="eastAsia"/>
        </w:rPr>
        <w:t>壁面模型。</w:t>
      </w:r>
    </w:p>
    <w:p w:rsidR="00D70F68" w:rsidRPr="00C50204" w:rsidRDefault="00120678" w:rsidP="00C50204">
      <w:pPr>
        <w:ind w:left="288" w:firstLine="420"/>
        <w:rPr>
          <w:rFonts w:hint="eastAsia"/>
        </w:rPr>
      </w:pPr>
      <w:r>
        <w:rPr>
          <w:rFonts w:hint="eastAsia"/>
        </w:rPr>
        <w:t>IDDES</w:t>
      </w:r>
      <w:r>
        <w:rPr>
          <w:rFonts w:hint="eastAsia"/>
        </w:rPr>
        <w:t>方法一般基于</w:t>
      </w:r>
      <w:r>
        <w:rPr>
          <w:rFonts w:hint="eastAsia"/>
        </w:rPr>
        <w:t>SST</w:t>
      </w:r>
      <w:r>
        <w:rPr>
          <w:rFonts w:hint="eastAsia"/>
        </w:rPr>
        <w:t>湍流模型或者</w:t>
      </w:r>
      <w:r>
        <w:rPr>
          <w:rFonts w:hint="eastAsia"/>
        </w:rPr>
        <w:t>SA</w:t>
      </w:r>
      <w:r>
        <w:rPr>
          <w:rFonts w:hint="eastAsia"/>
        </w:rPr>
        <w:t>湍流模型。这些湍流模型都需要求解附加的偏微分方程。</w:t>
      </w:r>
      <w:bookmarkStart w:id="0" w:name="_GoBack"/>
      <w:bookmarkEnd w:id="0"/>
      <w:r w:rsidR="00C57BFB">
        <w:rPr>
          <w:rFonts w:hint="eastAsia"/>
        </w:rPr>
        <w:t>如</w:t>
      </w:r>
      <w:r w:rsidR="00C57BFB">
        <w:rPr>
          <w:rFonts w:hint="eastAsia"/>
        </w:rPr>
        <w:t>1.2.3</w:t>
      </w:r>
      <w:r w:rsidR="00C57BFB">
        <w:rPr>
          <w:rFonts w:hint="eastAsia"/>
        </w:rPr>
        <w:t>节中所述，</w:t>
      </w:r>
      <w:r w:rsidR="00261A09">
        <w:rPr>
          <w:rFonts w:hint="eastAsia"/>
        </w:rPr>
        <w:t>采用高精度数值方法求解</w:t>
      </w:r>
      <w:r w:rsidR="00950387">
        <w:rPr>
          <w:rFonts w:hint="eastAsia"/>
        </w:rPr>
        <w:t>雷诺平均方程时会遇到巨大的数值问题，包括数值稳定性和计算收敛性</w:t>
      </w:r>
      <w:r w:rsidR="00EA703F">
        <w:rPr>
          <w:rFonts w:hint="eastAsia"/>
        </w:rPr>
        <w:t>。</w:t>
      </w:r>
      <w:r w:rsidR="00BD0D72">
        <w:rPr>
          <w:rFonts w:hint="eastAsia"/>
        </w:rPr>
        <w:t>而用于涡粘系数壁面模型时，实际上只需要在壁面附近的若干层网格中获取涡粘系数。因此，如何在不需要求解雷诺平均方程的情况下获取可靠的涡粘系数成为了一个重要的问题。</w:t>
      </w:r>
    </w:p>
    <w:sectPr w:rsidR="00D70F68" w:rsidRPr="00C502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4E7A" w:rsidRDefault="00C84E7A" w:rsidP="0048262C">
      <w:r>
        <w:separator/>
      </w:r>
    </w:p>
  </w:endnote>
  <w:endnote w:type="continuationSeparator" w:id="0">
    <w:p w:rsidR="00C84E7A" w:rsidRDefault="00C84E7A"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4E7A" w:rsidRDefault="00C84E7A" w:rsidP="0048262C">
      <w:r>
        <w:separator/>
      </w:r>
    </w:p>
  </w:footnote>
  <w:footnote w:type="continuationSeparator" w:id="0">
    <w:p w:rsidR="00C84E7A" w:rsidRDefault="00C84E7A"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3"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5"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5"/>
  </w:num>
  <w:num w:numId="2">
    <w:abstractNumId w:val="7"/>
  </w:num>
  <w:num w:numId="3">
    <w:abstractNumId w:val="6"/>
  </w:num>
  <w:num w:numId="4">
    <w:abstractNumId w:val="0"/>
  </w:num>
  <w:num w:numId="5">
    <w:abstractNumId w:val="3"/>
  </w:num>
  <w:num w:numId="6">
    <w:abstractNumId w:val="4"/>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6700"/>
    <w:rsid w:val="000115C0"/>
    <w:rsid w:val="00011A53"/>
    <w:rsid w:val="0001242A"/>
    <w:rsid w:val="00012F03"/>
    <w:rsid w:val="00013AE0"/>
    <w:rsid w:val="000153F7"/>
    <w:rsid w:val="000160A7"/>
    <w:rsid w:val="000176EE"/>
    <w:rsid w:val="00017922"/>
    <w:rsid w:val="000248FA"/>
    <w:rsid w:val="00025C64"/>
    <w:rsid w:val="000266AC"/>
    <w:rsid w:val="00026B95"/>
    <w:rsid w:val="000279F6"/>
    <w:rsid w:val="00030BAD"/>
    <w:rsid w:val="000333FB"/>
    <w:rsid w:val="0003452D"/>
    <w:rsid w:val="000358CF"/>
    <w:rsid w:val="00044A92"/>
    <w:rsid w:val="0004729F"/>
    <w:rsid w:val="000474D0"/>
    <w:rsid w:val="00047C6C"/>
    <w:rsid w:val="00050B75"/>
    <w:rsid w:val="0005115F"/>
    <w:rsid w:val="00051EBE"/>
    <w:rsid w:val="00051F8C"/>
    <w:rsid w:val="00052C2E"/>
    <w:rsid w:val="00055124"/>
    <w:rsid w:val="00055891"/>
    <w:rsid w:val="00057703"/>
    <w:rsid w:val="0006027F"/>
    <w:rsid w:val="00060E62"/>
    <w:rsid w:val="000616A5"/>
    <w:rsid w:val="00061FD7"/>
    <w:rsid w:val="000653A6"/>
    <w:rsid w:val="00066B2A"/>
    <w:rsid w:val="00072BFE"/>
    <w:rsid w:val="0007585E"/>
    <w:rsid w:val="00075DB1"/>
    <w:rsid w:val="00077857"/>
    <w:rsid w:val="00080200"/>
    <w:rsid w:val="00080542"/>
    <w:rsid w:val="00080CBA"/>
    <w:rsid w:val="0008109E"/>
    <w:rsid w:val="00082E81"/>
    <w:rsid w:val="00084E2C"/>
    <w:rsid w:val="00085035"/>
    <w:rsid w:val="00086943"/>
    <w:rsid w:val="00086E11"/>
    <w:rsid w:val="00087BE2"/>
    <w:rsid w:val="000904E5"/>
    <w:rsid w:val="0009056E"/>
    <w:rsid w:val="00092ED5"/>
    <w:rsid w:val="00095F5B"/>
    <w:rsid w:val="000A0617"/>
    <w:rsid w:val="000A126B"/>
    <w:rsid w:val="000A181C"/>
    <w:rsid w:val="000A60C5"/>
    <w:rsid w:val="000A70F9"/>
    <w:rsid w:val="000A7378"/>
    <w:rsid w:val="000B03EC"/>
    <w:rsid w:val="000B135B"/>
    <w:rsid w:val="000B26DF"/>
    <w:rsid w:val="000B3F5D"/>
    <w:rsid w:val="000B6CE2"/>
    <w:rsid w:val="000C013B"/>
    <w:rsid w:val="000C04BD"/>
    <w:rsid w:val="000C0D24"/>
    <w:rsid w:val="000C1932"/>
    <w:rsid w:val="000C36D0"/>
    <w:rsid w:val="000C4219"/>
    <w:rsid w:val="000C4E58"/>
    <w:rsid w:val="000C5359"/>
    <w:rsid w:val="000C7C4F"/>
    <w:rsid w:val="000D0B57"/>
    <w:rsid w:val="000D0C1B"/>
    <w:rsid w:val="000D2A7B"/>
    <w:rsid w:val="000D305A"/>
    <w:rsid w:val="000D39CD"/>
    <w:rsid w:val="000D404D"/>
    <w:rsid w:val="000D4D13"/>
    <w:rsid w:val="000D636F"/>
    <w:rsid w:val="000D6DE5"/>
    <w:rsid w:val="000D7282"/>
    <w:rsid w:val="000E564A"/>
    <w:rsid w:val="000E5FB3"/>
    <w:rsid w:val="000E6275"/>
    <w:rsid w:val="000E7067"/>
    <w:rsid w:val="000E7B60"/>
    <w:rsid w:val="000F0452"/>
    <w:rsid w:val="000F35EB"/>
    <w:rsid w:val="000F5F0E"/>
    <w:rsid w:val="000F6BAF"/>
    <w:rsid w:val="000F7024"/>
    <w:rsid w:val="00102AD3"/>
    <w:rsid w:val="001039D7"/>
    <w:rsid w:val="00106B4D"/>
    <w:rsid w:val="00107EBF"/>
    <w:rsid w:val="00112CEB"/>
    <w:rsid w:val="001136E7"/>
    <w:rsid w:val="00114089"/>
    <w:rsid w:val="0011432A"/>
    <w:rsid w:val="00114603"/>
    <w:rsid w:val="001149AA"/>
    <w:rsid w:val="00117572"/>
    <w:rsid w:val="00120678"/>
    <w:rsid w:val="0012350F"/>
    <w:rsid w:val="001258D8"/>
    <w:rsid w:val="001269EF"/>
    <w:rsid w:val="00126CEB"/>
    <w:rsid w:val="001311F3"/>
    <w:rsid w:val="00133282"/>
    <w:rsid w:val="00136113"/>
    <w:rsid w:val="00140FA0"/>
    <w:rsid w:val="00140FAB"/>
    <w:rsid w:val="001426A4"/>
    <w:rsid w:val="001439EE"/>
    <w:rsid w:val="00143AD0"/>
    <w:rsid w:val="00144497"/>
    <w:rsid w:val="00145AE9"/>
    <w:rsid w:val="00150EDD"/>
    <w:rsid w:val="00150FCD"/>
    <w:rsid w:val="0015136A"/>
    <w:rsid w:val="001518BC"/>
    <w:rsid w:val="00151994"/>
    <w:rsid w:val="00154C1D"/>
    <w:rsid w:val="001649F2"/>
    <w:rsid w:val="00164BFE"/>
    <w:rsid w:val="00167AE2"/>
    <w:rsid w:val="0017054E"/>
    <w:rsid w:val="001737C8"/>
    <w:rsid w:val="00173C9B"/>
    <w:rsid w:val="00174418"/>
    <w:rsid w:val="00175D2B"/>
    <w:rsid w:val="00175F0A"/>
    <w:rsid w:val="00177491"/>
    <w:rsid w:val="00181531"/>
    <w:rsid w:val="00182E4B"/>
    <w:rsid w:val="001830DB"/>
    <w:rsid w:val="00183AAE"/>
    <w:rsid w:val="0018644E"/>
    <w:rsid w:val="0019065C"/>
    <w:rsid w:val="00191394"/>
    <w:rsid w:val="0019470B"/>
    <w:rsid w:val="001A281D"/>
    <w:rsid w:val="001A2A64"/>
    <w:rsid w:val="001A5B62"/>
    <w:rsid w:val="001A7A85"/>
    <w:rsid w:val="001B0F19"/>
    <w:rsid w:val="001B41F6"/>
    <w:rsid w:val="001B4603"/>
    <w:rsid w:val="001B59B9"/>
    <w:rsid w:val="001C1393"/>
    <w:rsid w:val="001C16F8"/>
    <w:rsid w:val="001C2189"/>
    <w:rsid w:val="001C3E6F"/>
    <w:rsid w:val="001C61FE"/>
    <w:rsid w:val="001C6890"/>
    <w:rsid w:val="001C7827"/>
    <w:rsid w:val="001D0FC9"/>
    <w:rsid w:val="001D1731"/>
    <w:rsid w:val="001D5BE1"/>
    <w:rsid w:val="001E142B"/>
    <w:rsid w:val="001E2A44"/>
    <w:rsid w:val="001E2BC5"/>
    <w:rsid w:val="001F3C3C"/>
    <w:rsid w:val="001F3F24"/>
    <w:rsid w:val="001F506A"/>
    <w:rsid w:val="00201560"/>
    <w:rsid w:val="00201C2C"/>
    <w:rsid w:val="0020323C"/>
    <w:rsid w:val="00203FE0"/>
    <w:rsid w:val="00204C89"/>
    <w:rsid w:val="002056C2"/>
    <w:rsid w:val="002063C4"/>
    <w:rsid w:val="00207DD9"/>
    <w:rsid w:val="00207E39"/>
    <w:rsid w:val="002116DA"/>
    <w:rsid w:val="00211930"/>
    <w:rsid w:val="002124E6"/>
    <w:rsid w:val="0021289E"/>
    <w:rsid w:val="00214AC9"/>
    <w:rsid w:val="0021523E"/>
    <w:rsid w:val="00217779"/>
    <w:rsid w:val="00224AC5"/>
    <w:rsid w:val="00224C75"/>
    <w:rsid w:val="00225F79"/>
    <w:rsid w:val="00226C1A"/>
    <w:rsid w:val="0022755E"/>
    <w:rsid w:val="0023149A"/>
    <w:rsid w:val="00231F68"/>
    <w:rsid w:val="00232973"/>
    <w:rsid w:val="002331D0"/>
    <w:rsid w:val="00244E93"/>
    <w:rsid w:val="00245E78"/>
    <w:rsid w:val="0024626A"/>
    <w:rsid w:val="00246E90"/>
    <w:rsid w:val="00246EAB"/>
    <w:rsid w:val="00247215"/>
    <w:rsid w:val="00251E8D"/>
    <w:rsid w:val="0025481B"/>
    <w:rsid w:val="00254851"/>
    <w:rsid w:val="00254B92"/>
    <w:rsid w:val="00255BE4"/>
    <w:rsid w:val="00257F47"/>
    <w:rsid w:val="0026037F"/>
    <w:rsid w:val="002618BC"/>
    <w:rsid w:val="00261A09"/>
    <w:rsid w:val="00262AB4"/>
    <w:rsid w:val="002642B2"/>
    <w:rsid w:val="00264378"/>
    <w:rsid w:val="00265274"/>
    <w:rsid w:val="00267030"/>
    <w:rsid w:val="00267B85"/>
    <w:rsid w:val="002722D3"/>
    <w:rsid w:val="00273061"/>
    <w:rsid w:val="00275CD3"/>
    <w:rsid w:val="0028045C"/>
    <w:rsid w:val="002812A4"/>
    <w:rsid w:val="00281385"/>
    <w:rsid w:val="00283379"/>
    <w:rsid w:val="0028623C"/>
    <w:rsid w:val="00287604"/>
    <w:rsid w:val="002878D3"/>
    <w:rsid w:val="00287B2D"/>
    <w:rsid w:val="0029275E"/>
    <w:rsid w:val="00292B6A"/>
    <w:rsid w:val="002931FB"/>
    <w:rsid w:val="00293B0C"/>
    <w:rsid w:val="00294901"/>
    <w:rsid w:val="002953CD"/>
    <w:rsid w:val="002A1048"/>
    <w:rsid w:val="002A58E9"/>
    <w:rsid w:val="002A627A"/>
    <w:rsid w:val="002A721C"/>
    <w:rsid w:val="002B19C7"/>
    <w:rsid w:val="002B3694"/>
    <w:rsid w:val="002B57BE"/>
    <w:rsid w:val="002B7E11"/>
    <w:rsid w:val="002C0988"/>
    <w:rsid w:val="002C0C18"/>
    <w:rsid w:val="002C1748"/>
    <w:rsid w:val="002C29F9"/>
    <w:rsid w:val="002C3B79"/>
    <w:rsid w:val="002C7025"/>
    <w:rsid w:val="002C7965"/>
    <w:rsid w:val="002C7D97"/>
    <w:rsid w:val="002D17AE"/>
    <w:rsid w:val="002D206B"/>
    <w:rsid w:val="002D3512"/>
    <w:rsid w:val="002E1CF1"/>
    <w:rsid w:val="002E5462"/>
    <w:rsid w:val="002E63A5"/>
    <w:rsid w:val="002F188D"/>
    <w:rsid w:val="002F2ED5"/>
    <w:rsid w:val="002F4823"/>
    <w:rsid w:val="00301ADE"/>
    <w:rsid w:val="00303A73"/>
    <w:rsid w:val="00303E3C"/>
    <w:rsid w:val="00304268"/>
    <w:rsid w:val="0030460A"/>
    <w:rsid w:val="00305FBC"/>
    <w:rsid w:val="0030669F"/>
    <w:rsid w:val="0030689C"/>
    <w:rsid w:val="0030711E"/>
    <w:rsid w:val="0031151F"/>
    <w:rsid w:val="00311F3F"/>
    <w:rsid w:val="00314805"/>
    <w:rsid w:val="00315D47"/>
    <w:rsid w:val="003166F1"/>
    <w:rsid w:val="00320AB7"/>
    <w:rsid w:val="00322E66"/>
    <w:rsid w:val="00323879"/>
    <w:rsid w:val="00324A59"/>
    <w:rsid w:val="003253EE"/>
    <w:rsid w:val="0032569A"/>
    <w:rsid w:val="00325A3C"/>
    <w:rsid w:val="003270DE"/>
    <w:rsid w:val="003301C5"/>
    <w:rsid w:val="003307F6"/>
    <w:rsid w:val="00330E66"/>
    <w:rsid w:val="003310FA"/>
    <w:rsid w:val="00331968"/>
    <w:rsid w:val="00331D27"/>
    <w:rsid w:val="003336D4"/>
    <w:rsid w:val="00335A84"/>
    <w:rsid w:val="0034101E"/>
    <w:rsid w:val="00346474"/>
    <w:rsid w:val="0035076B"/>
    <w:rsid w:val="00351B13"/>
    <w:rsid w:val="00351B3A"/>
    <w:rsid w:val="00354B4C"/>
    <w:rsid w:val="00354C8F"/>
    <w:rsid w:val="00355191"/>
    <w:rsid w:val="00356496"/>
    <w:rsid w:val="00357ABA"/>
    <w:rsid w:val="00360D1F"/>
    <w:rsid w:val="00361915"/>
    <w:rsid w:val="003624EA"/>
    <w:rsid w:val="003633F0"/>
    <w:rsid w:val="003635AF"/>
    <w:rsid w:val="0036630F"/>
    <w:rsid w:val="00366D1C"/>
    <w:rsid w:val="00371DE8"/>
    <w:rsid w:val="00372F97"/>
    <w:rsid w:val="00374AA0"/>
    <w:rsid w:val="003769C4"/>
    <w:rsid w:val="003822DF"/>
    <w:rsid w:val="00382493"/>
    <w:rsid w:val="00382915"/>
    <w:rsid w:val="00387295"/>
    <w:rsid w:val="00387DE3"/>
    <w:rsid w:val="00393AAE"/>
    <w:rsid w:val="00393E7B"/>
    <w:rsid w:val="003953E1"/>
    <w:rsid w:val="00395C6D"/>
    <w:rsid w:val="003A120C"/>
    <w:rsid w:val="003A35DA"/>
    <w:rsid w:val="003B0F12"/>
    <w:rsid w:val="003B632E"/>
    <w:rsid w:val="003B7096"/>
    <w:rsid w:val="003C2F81"/>
    <w:rsid w:val="003C3AF0"/>
    <w:rsid w:val="003C5040"/>
    <w:rsid w:val="003C7734"/>
    <w:rsid w:val="003D1523"/>
    <w:rsid w:val="003D4E60"/>
    <w:rsid w:val="003D520E"/>
    <w:rsid w:val="003E07A5"/>
    <w:rsid w:val="003E0B1A"/>
    <w:rsid w:val="003E2240"/>
    <w:rsid w:val="003E2BAC"/>
    <w:rsid w:val="003E3A0D"/>
    <w:rsid w:val="003E3AFE"/>
    <w:rsid w:val="003E5120"/>
    <w:rsid w:val="003E5A4E"/>
    <w:rsid w:val="003F137C"/>
    <w:rsid w:val="003F3B22"/>
    <w:rsid w:val="003F41E0"/>
    <w:rsid w:val="003F5656"/>
    <w:rsid w:val="003F590A"/>
    <w:rsid w:val="003F5EDF"/>
    <w:rsid w:val="003F5F15"/>
    <w:rsid w:val="003F6242"/>
    <w:rsid w:val="003F76CB"/>
    <w:rsid w:val="004007D2"/>
    <w:rsid w:val="00400994"/>
    <w:rsid w:val="00403D50"/>
    <w:rsid w:val="00404DEE"/>
    <w:rsid w:val="004072D6"/>
    <w:rsid w:val="00410824"/>
    <w:rsid w:val="00411FED"/>
    <w:rsid w:val="004139F9"/>
    <w:rsid w:val="00414400"/>
    <w:rsid w:val="004157E5"/>
    <w:rsid w:val="00415D5F"/>
    <w:rsid w:val="00416639"/>
    <w:rsid w:val="00416A71"/>
    <w:rsid w:val="004208FB"/>
    <w:rsid w:val="0042662A"/>
    <w:rsid w:val="00432227"/>
    <w:rsid w:val="00432862"/>
    <w:rsid w:val="0043348B"/>
    <w:rsid w:val="0043404B"/>
    <w:rsid w:val="00436111"/>
    <w:rsid w:val="00440487"/>
    <w:rsid w:val="00441AFE"/>
    <w:rsid w:val="004455EE"/>
    <w:rsid w:val="00445D15"/>
    <w:rsid w:val="004515CF"/>
    <w:rsid w:val="00451AC6"/>
    <w:rsid w:val="00454AA3"/>
    <w:rsid w:val="004557A0"/>
    <w:rsid w:val="00456A57"/>
    <w:rsid w:val="0046263A"/>
    <w:rsid w:val="00464480"/>
    <w:rsid w:val="0046498E"/>
    <w:rsid w:val="004655A6"/>
    <w:rsid w:val="00467160"/>
    <w:rsid w:val="0046763F"/>
    <w:rsid w:val="00472314"/>
    <w:rsid w:val="004750E6"/>
    <w:rsid w:val="00475740"/>
    <w:rsid w:val="00476154"/>
    <w:rsid w:val="004761CF"/>
    <w:rsid w:val="0047672B"/>
    <w:rsid w:val="00477134"/>
    <w:rsid w:val="00482383"/>
    <w:rsid w:val="0048262C"/>
    <w:rsid w:val="00483AFA"/>
    <w:rsid w:val="004849CC"/>
    <w:rsid w:val="004850B1"/>
    <w:rsid w:val="0048709D"/>
    <w:rsid w:val="00487EA0"/>
    <w:rsid w:val="0049196B"/>
    <w:rsid w:val="00493E36"/>
    <w:rsid w:val="0049425B"/>
    <w:rsid w:val="00494E71"/>
    <w:rsid w:val="00497C73"/>
    <w:rsid w:val="004B4005"/>
    <w:rsid w:val="004B6AEA"/>
    <w:rsid w:val="004C3BA8"/>
    <w:rsid w:val="004C5E3B"/>
    <w:rsid w:val="004C6396"/>
    <w:rsid w:val="004C7ABC"/>
    <w:rsid w:val="004C7BB0"/>
    <w:rsid w:val="004D20D1"/>
    <w:rsid w:val="004D2704"/>
    <w:rsid w:val="004D4488"/>
    <w:rsid w:val="004D4BDF"/>
    <w:rsid w:val="004D7369"/>
    <w:rsid w:val="004D739B"/>
    <w:rsid w:val="004E1960"/>
    <w:rsid w:val="004E59CD"/>
    <w:rsid w:val="004E61F6"/>
    <w:rsid w:val="004F3E5A"/>
    <w:rsid w:val="0050071E"/>
    <w:rsid w:val="00500D5C"/>
    <w:rsid w:val="00501C05"/>
    <w:rsid w:val="00501EE8"/>
    <w:rsid w:val="00503D3B"/>
    <w:rsid w:val="00504091"/>
    <w:rsid w:val="00506EF6"/>
    <w:rsid w:val="00515389"/>
    <w:rsid w:val="00516AB8"/>
    <w:rsid w:val="00522251"/>
    <w:rsid w:val="005302B0"/>
    <w:rsid w:val="0053035E"/>
    <w:rsid w:val="00532581"/>
    <w:rsid w:val="00535899"/>
    <w:rsid w:val="00541D36"/>
    <w:rsid w:val="00542464"/>
    <w:rsid w:val="00542B32"/>
    <w:rsid w:val="00545525"/>
    <w:rsid w:val="00546105"/>
    <w:rsid w:val="00547EA8"/>
    <w:rsid w:val="00547FA5"/>
    <w:rsid w:val="00551567"/>
    <w:rsid w:val="00551737"/>
    <w:rsid w:val="005534C6"/>
    <w:rsid w:val="0055383F"/>
    <w:rsid w:val="00554A1C"/>
    <w:rsid w:val="005550EF"/>
    <w:rsid w:val="0055660B"/>
    <w:rsid w:val="00556671"/>
    <w:rsid w:val="005576E0"/>
    <w:rsid w:val="005608E4"/>
    <w:rsid w:val="00560970"/>
    <w:rsid w:val="0056232E"/>
    <w:rsid w:val="00564D65"/>
    <w:rsid w:val="005671AC"/>
    <w:rsid w:val="005676A4"/>
    <w:rsid w:val="0057179E"/>
    <w:rsid w:val="005734FC"/>
    <w:rsid w:val="00580EF2"/>
    <w:rsid w:val="005812AF"/>
    <w:rsid w:val="0058201E"/>
    <w:rsid w:val="005820BE"/>
    <w:rsid w:val="00582ADF"/>
    <w:rsid w:val="0058306C"/>
    <w:rsid w:val="00587D6F"/>
    <w:rsid w:val="0059247F"/>
    <w:rsid w:val="00592D8D"/>
    <w:rsid w:val="005931BA"/>
    <w:rsid w:val="00593298"/>
    <w:rsid w:val="00595A14"/>
    <w:rsid w:val="005977C7"/>
    <w:rsid w:val="005A1F64"/>
    <w:rsid w:val="005A2901"/>
    <w:rsid w:val="005A36AF"/>
    <w:rsid w:val="005A5133"/>
    <w:rsid w:val="005A69D3"/>
    <w:rsid w:val="005A6F85"/>
    <w:rsid w:val="005B0E47"/>
    <w:rsid w:val="005B216A"/>
    <w:rsid w:val="005B21D2"/>
    <w:rsid w:val="005B525E"/>
    <w:rsid w:val="005B5F93"/>
    <w:rsid w:val="005B615A"/>
    <w:rsid w:val="005B7944"/>
    <w:rsid w:val="005C2438"/>
    <w:rsid w:val="005C3A6C"/>
    <w:rsid w:val="005C4443"/>
    <w:rsid w:val="005C48A2"/>
    <w:rsid w:val="005C670F"/>
    <w:rsid w:val="005C6744"/>
    <w:rsid w:val="005D561C"/>
    <w:rsid w:val="005D67AD"/>
    <w:rsid w:val="005E35CA"/>
    <w:rsid w:val="005E41F5"/>
    <w:rsid w:val="005E4441"/>
    <w:rsid w:val="005E4B5C"/>
    <w:rsid w:val="005F37F3"/>
    <w:rsid w:val="005F434F"/>
    <w:rsid w:val="00600904"/>
    <w:rsid w:val="00601537"/>
    <w:rsid w:val="00603A26"/>
    <w:rsid w:val="00607A44"/>
    <w:rsid w:val="006106C5"/>
    <w:rsid w:val="0061096A"/>
    <w:rsid w:val="0061104F"/>
    <w:rsid w:val="006144C9"/>
    <w:rsid w:val="006162E0"/>
    <w:rsid w:val="006167D5"/>
    <w:rsid w:val="0062055F"/>
    <w:rsid w:val="00621300"/>
    <w:rsid w:val="0062309A"/>
    <w:rsid w:val="0062384E"/>
    <w:rsid w:val="00625D14"/>
    <w:rsid w:val="00626363"/>
    <w:rsid w:val="00627F2C"/>
    <w:rsid w:val="00636193"/>
    <w:rsid w:val="00636E64"/>
    <w:rsid w:val="00637B5A"/>
    <w:rsid w:val="006403FB"/>
    <w:rsid w:val="006422D5"/>
    <w:rsid w:val="00642664"/>
    <w:rsid w:val="00643189"/>
    <w:rsid w:val="0064349A"/>
    <w:rsid w:val="0064793C"/>
    <w:rsid w:val="0065085E"/>
    <w:rsid w:val="00651E62"/>
    <w:rsid w:val="00653492"/>
    <w:rsid w:val="0065504F"/>
    <w:rsid w:val="00655100"/>
    <w:rsid w:val="00655961"/>
    <w:rsid w:val="00655E8B"/>
    <w:rsid w:val="00656FA9"/>
    <w:rsid w:val="00657820"/>
    <w:rsid w:val="006608B0"/>
    <w:rsid w:val="00660BA3"/>
    <w:rsid w:val="00660C51"/>
    <w:rsid w:val="00663CFB"/>
    <w:rsid w:val="00670778"/>
    <w:rsid w:val="0067117B"/>
    <w:rsid w:val="0068160F"/>
    <w:rsid w:val="00681C21"/>
    <w:rsid w:val="00682748"/>
    <w:rsid w:val="0068298B"/>
    <w:rsid w:val="00682F48"/>
    <w:rsid w:val="00685139"/>
    <w:rsid w:val="0068533A"/>
    <w:rsid w:val="00686583"/>
    <w:rsid w:val="00686F5B"/>
    <w:rsid w:val="00691801"/>
    <w:rsid w:val="006921CE"/>
    <w:rsid w:val="006928A6"/>
    <w:rsid w:val="00696298"/>
    <w:rsid w:val="00696AEC"/>
    <w:rsid w:val="00697F6D"/>
    <w:rsid w:val="006A0F8A"/>
    <w:rsid w:val="006A1446"/>
    <w:rsid w:val="006B0F4F"/>
    <w:rsid w:val="006B29D7"/>
    <w:rsid w:val="006B2CA4"/>
    <w:rsid w:val="006B42C1"/>
    <w:rsid w:val="006B679C"/>
    <w:rsid w:val="006C7515"/>
    <w:rsid w:val="006D394E"/>
    <w:rsid w:val="006D4CB4"/>
    <w:rsid w:val="006D54DC"/>
    <w:rsid w:val="006D6156"/>
    <w:rsid w:val="006E0D29"/>
    <w:rsid w:val="006E1CBB"/>
    <w:rsid w:val="006E23D5"/>
    <w:rsid w:val="006E32EE"/>
    <w:rsid w:val="006E3612"/>
    <w:rsid w:val="006E48AB"/>
    <w:rsid w:val="006E5860"/>
    <w:rsid w:val="006E6B35"/>
    <w:rsid w:val="006F0409"/>
    <w:rsid w:val="006F07C2"/>
    <w:rsid w:val="006F1CFB"/>
    <w:rsid w:val="006F5476"/>
    <w:rsid w:val="006F7A73"/>
    <w:rsid w:val="00700651"/>
    <w:rsid w:val="007006B0"/>
    <w:rsid w:val="00701C1B"/>
    <w:rsid w:val="007033F3"/>
    <w:rsid w:val="00704743"/>
    <w:rsid w:val="00704F2E"/>
    <w:rsid w:val="00710369"/>
    <w:rsid w:val="00711E07"/>
    <w:rsid w:val="007131C2"/>
    <w:rsid w:val="007151AE"/>
    <w:rsid w:val="00715EDF"/>
    <w:rsid w:val="00717622"/>
    <w:rsid w:val="00717C27"/>
    <w:rsid w:val="0072269F"/>
    <w:rsid w:val="00723553"/>
    <w:rsid w:val="00725D12"/>
    <w:rsid w:val="00734B8C"/>
    <w:rsid w:val="00735CD9"/>
    <w:rsid w:val="00736093"/>
    <w:rsid w:val="0073629F"/>
    <w:rsid w:val="00737592"/>
    <w:rsid w:val="00737BEC"/>
    <w:rsid w:val="00737CA7"/>
    <w:rsid w:val="00740FF2"/>
    <w:rsid w:val="007459EC"/>
    <w:rsid w:val="007469C0"/>
    <w:rsid w:val="00752BF0"/>
    <w:rsid w:val="007567FC"/>
    <w:rsid w:val="00757E84"/>
    <w:rsid w:val="007600CD"/>
    <w:rsid w:val="007600F5"/>
    <w:rsid w:val="0076024A"/>
    <w:rsid w:val="007623D7"/>
    <w:rsid w:val="00764062"/>
    <w:rsid w:val="00766B99"/>
    <w:rsid w:val="00770312"/>
    <w:rsid w:val="007765BF"/>
    <w:rsid w:val="00780DA6"/>
    <w:rsid w:val="0078691D"/>
    <w:rsid w:val="00787618"/>
    <w:rsid w:val="00787A9F"/>
    <w:rsid w:val="00790E86"/>
    <w:rsid w:val="00793E87"/>
    <w:rsid w:val="0079481F"/>
    <w:rsid w:val="00796331"/>
    <w:rsid w:val="00796A4F"/>
    <w:rsid w:val="0079750A"/>
    <w:rsid w:val="007A05A8"/>
    <w:rsid w:val="007A15F4"/>
    <w:rsid w:val="007A1F5C"/>
    <w:rsid w:val="007B0619"/>
    <w:rsid w:val="007B0FAA"/>
    <w:rsid w:val="007B101D"/>
    <w:rsid w:val="007B14B9"/>
    <w:rsid w:val="007B1A6F"/>
    <w:rsid w:val="007B344F"/>
    <w:rsid w:val="007B7539"/>
    <w:rsid w:val="007C0C58"/>
    <w:rsid w:val="007C0FA8"/>
    <w:rsid w:val="007C37B1"/>
    <w:rsid w:val="007C54A1"/>
    <w:rsid w:val="007D08D1"/>
    <w:rsid w:val="007D4949"/>
    <w:rsid w:val="007D5C74"/>
    <w:rsid w:val="007D5CF9"/>
    <w:rsid w:val="007D7963"/>
    <w:rsid w:val="007D7F9A"/>
    <w:rsid w:val="007E381F"/>
    <w:rsid w:val="007E5403"/>
    <w:rsid w:val="007F1445"/>
    <w:rsid w:val="007F3AAF"/>
    <w:rsid w:val="007F7922"/>
    <w:rsid w:val="007F7F7B"/>
    <w:rsid w:val="0080088A"/>
    <w:rsid w:val="00800E82"/>
    <w:rsid w:val="00802AEC"/>
    <w:rsid w:val="00805565"/>
    <w:rsid w:val="00810DCD"/>
    <w:rsid w:val="00814D98"/>
    <w:rsid w:val="00815218"/>
    <w:rsid w:val="008156B8"/>
    <w:rsid w:val="0081730D"/>
    <w:rsid w:val="00817D08"/>
    <w:rsid w:val="0082090F"/>
    <w:rsid w:val="00822016"/>
    <w:rsid w:val="008223EC"/>
    <w:rsid w:val="00822DBB"/>
    <w:rsid w:val="00826618"/>
    <w:rsid w:val="00826814"/>
    <w:rsid w:val="00826B4E"/>
    <w:rsid w:val="008314D6"/>
    <w:rsid w:val="0083257D"/>
    <w:rsid w:val="00832A17"/>
    <w:rsid w:val="00833BFF"/>
    <w:rsid w:val="0083546F"/>
    <w:rsid w:val="00835A25"/>
    <w:rsid w:val="00837E17"/>
    <w:rsid w:val="00840B8C"/>
    <w:rsid w:val="00840C5C"/>
    <w:rsid w:val="00840FED"/>
    <w:rsid w:val="00841721"/>
    <w:rsid w:val="00842A4C"/>
    <w:rsid w:val="008475BD"/>
    <w:rsid w:val="00847A9C"/>
    <w:rsid w:val="00850372"/>
    <w:rsid w:val="00850DE4"/>
    <w:rsid w:val="00850FB8"/>
    <w:rsid w:val="0085177E"/>
    <w:rsid w:val="00851A0E"/>
    <w:rsid w:val="008539AD"/>
    <w:rsid w:val="00861EE8"/>
    <w:rsid w:val="00865843"/>
    <w:rsid w:val="00865E8B"/>
    <w:rsid w:val="00870E46"/>
    <w:rsid w:val="008722DE"/>
    <w:rsid w:val="00872ECC"/>
    <w:rsid w:val="008735A6"/>
    <w:rsid w:val="00875608"/>
    <w:rsid w:val="00877ED8"/>
    <w:rsid w:val="00880215"/>
    <w:rsid w:val="0088204C"/>
    <w:rsid w:val="008826FC"/>
    <w:rsid w:val="00882F79"/>
    <w:rsid w:val="008837BF"/>
    <w:rsid w:val="008846CB"/>
    <w:rsid w:val="008910D3"/>
    <w:rsid w:val="008913C2"/>
    <w:rsid w:val="00897B57"/>
    <w:rsid w:val="008A09CB"/>
    <w:rsid w:val="008A1BFC"/>
    <w:rsid w:val="008A1C27"/>
    <w:rsid w:val="008A7327"/>
    <w:rsid w:val="008A788D"/>
    <w:rsid w:val="008B08F5"/>
    <w:rsid w:val="008B1E24"/>
    <w:rsid w:val="008B23EF"/>
    <w:rsid w:val="008B2BD7"/>
    <w:rsid w:val="008B4ECD"/>
    <w:rsid w:val="008B73AF"/>
    <w:rsid w:val="008B75F2"/>
    <w:rsid w:val="008B7686"/>
    <w:rsid w:val="008C0693"/>
    <w:rsid w:val="008C0CCA"/>
    <w:rsid w:val="008C182B"/>
    <w:rsid w:val="008C1A2A"/>
    <w:rsid w:val="008C4F32"/>
    <w:rsid w:val="008C53E6"/>
    <w:rsid w:val="008C62B6"/>
    <w:rsid w:val="008C7614"/>
    <w:rsid w:val="008D2139"/>
    <w:rsid w:val="008D528E"/>
    <w:rsid w:val="008D7F5A"/>
    <w:rsid w:val="008E1FF5"/>
    <w:rsid w:val="008E3612"/>
    <w:rsid w:val="008E4571"/>
    <w:rsid w:val="008E5673"/>
    <w:rsid w:val="008F069E"/>
    <w:rsid w:val="008F0842"/>
    <w:rsid w:val="008F1641"/>
    <w:rsid w:val="008F2EE5"/>
    <w:rsid w:val="008F2FAD"/>
    <w:rsid w:val="008F425D"/>
    <w:rsid w:val="008F539D"/>
    <w:rsid w:val="008F6C93"/>
    <w:rsid w:val="008F7E36"/>
    <w:rsid w:val="0090092C"/>
    <w:rsid w:val="0090172C"/>
    <w:rsid w:val="0090212F"/>
    <w:rsid w:val="00903CD5"/>
    <w:rsid w:val="00904921"/>
    <w:rsid w:val="00907C36"/>
    <w:rsid w:val="00910C16"/>
    <w:rsid w:val="00915431"/>
    <w:rsid w:val="00920C5F"/>
    <w:rsid w:val="0092318C"/>
    <w:rsid w:val="00923508"/>
    <w:rsid w:val="009236F3"/>
    <w:rsid w:val="00926285"/>
    <w:rsid w:val="00930C02"/>
    <w:rsid w:val="00931FF8"/>
    <w:rsid w:val="009331C9"/>
    <w:rsid w:val="00933C82"/>
    <w:rsid w:val="0093403D"/>
    <w:rsid w:val="009342D8"/>
    <w:rsid w:val="009351E3"/>
    <w:rsid w:val="00935C7C"/>
    <w:rsid w:val="00936E1B"/>
    <w:rsid w:val="00937228"/>
    <w:rsid w:val="00941BD2"/>
    <w:rsid w:val="00943B78"/>
    <w:rsid w:val="00943F6B"/>
    <w:rsid w:val="0094518B"/>
    <w:rsid w:val="00946E2E"/>
    <w:rsid w:val="009475FF"/>
    <w:rsid w:val="00947F61"/>
    <w:rsid w:val="00950387"/>
    <w:rsid w:val="00950AC0"/>
    <w:rsid w:val="00951FCC"/>
    <w:rsid w:val="0095321F"/>
    <w:rsid w:val="00953EC9"/>
    <w:rsid w:val="0095799D"/>
    <w:rsid w:val="00957A57"/>
    <w:rsid w:val="00961E9E"/>
    <w:rsid w:val="00963749"/>
    <w:rsid w:val="00963C38"/>
    <w:rsid w:val="009649AF"/>
    <w:rsid w:val="00964A6A"/>
    <w:rsid w:val="00966826"/>
    <w:rsid w:val="00971045"/>
    <w:rsid w:val="00971678"/>
    <w:rsid w:val="00972989"/>
    <w:rsid w:val="009736D7"/>
    <w:rsid w:val="00976227"/>
    <w:rsid w:val="009835D0"/>
    <w:rsid w:val="0098470F"/>
    <w:rsid w:val="009858E8"/>
    <w:rsid w:val="009868E6"/>
    <w:rsid w:val="0099016B"/>
    <w:rsid w:val="009902E2"/>
    <w:rsid w:val="009907BC"/>
    <w:rsid w:val="0099142C"/>
    <w:rsid w:val="00994573"/>
    <w:rsid w:val="00994B43"/>
    <w:rsid w:val="009A28DD"/>
    <w:rsid w:val="009A49B0"/>
    <w:rsid w:val="009A4BBA"/>
    <w:rsid w:val="009A58CD"/>
    <w:rsid w:val="009A6D0A"/>
    <w:rsid w:val="009B02AC"/>
    <w:rsid w:val="009B18C2"/>
    <w:rsid w:val="009B57D3"/>
    <w:rsid w:val="009B5AE6"/>
    <w:rsid w:val="009C0EB3"/>
    <w:rsid w:val="009C2339"/>
    <w:rsid w:val="009C2792"/>
    <w:rsid w:val="009C352A"/>
    <w:rsid w:val="009C36F3"/>
    <w:rsid w:val="009C5498"/>
    <w:rsid w:val="009D0756"/>
    <w:rsid w:val="009D3455"/>
    <w:rsid w:val="009D4A70"/>
    <w:rsid w:val="009D5598"/>
    <w:rsid w:val="009D72B8"/>
    <w:rsid w:val="009D7EE4"/>
    <w:rsid w:val="009E0682"/>
    <w:rsid w:val="009E34A6"/>
    <w:rsid w:val="009E3E75"/>
    <w:rsid w:val="009E4181"/>
    <w:rsid w:val="009E6EDE"/>
    <w:rsid w:val="009E7343"/>
    <w:rsid w:val="009F0D49"/>
    <w:rsid w:val="009F2672"/>
    <w:rsid w:val="009F33F9"/>
    <w:rsid w:val="009F5895"/>
    <w:rsid w:val="009F5BDF"/>
    <w:rsid w:val="009F612E"/>
    <w:rsid w:val="009F76A1"/>
    <w:rsid w:val="009F7957"/>
    <w:rsid w:val="00A01F6E"/>
    <w:rsid w:val="00A03A57"/>
    <w:rsid w:val="00A06D5B"/>
    <w:rsid w:val="00A07852"/>
    <w:rsid w:val="00A10413"/>
    <w:rsid w:val="00A1091C"/>
    <w:rsid w:val="00A11D0F"/>
    <w:rsid w:val="00A15DE7"/>
    <w:rsid w:val="00A20177"/>
    <w:rsid w:val="00A21368"/>
    <w:rsid w:val="00A222BF"/>
    <w:rsid w:val="00A24D6C"/>
    <w:rsid w:val="00A25045"/>
    <w:rsid w:val="00A250E0"/>
    <w:rsid w:val="00A27DC5"/>
    <w:rsid w:val="00A33F96"/>
    <w:rsid w:val="00A3785F"/>
    <w:rsid w:val="00A44E3F"/>
    <w:rsid w:val="00A463EE"/>
    <w:rsid w:val="00A506B5"/>
    <w:rsid w:val="00A509D2"/>
    <w:rsid w:val="00A509FC"/>
    <w:rsid w:val="00A546A4"/>
    <w:rsid w:val="00A54FA6"/>
    <w:rsid w:val="00A5592A"/>
    <w:rsid w:val="00A60FE1"/>
    <w:rsid w:val="00A627A2"/>
    <w:rsid w:val="00A63CCF"/>
    <w:rsid w:val="00A64B6F"/>
    <w:rsid w:val="00A662C5"/>
    <w:rsid w:val="00A67889"/>
    <w:rsid w:val="00A70642"/>
    <w:rsid w:val="00A73989"/>
    <w:rsid w:val="00A74111"/>
    <w:rsid w:val="00A74725"/>
    <w:rsid w:val="00A74C40"/>
    <w:rsid w:val="00A75B2D"/>
    <w:rsid w:val="00A817E5"/>
    <w:rsid w:val="00A8186B"/>
    <w:rsid w:val="00A82EB3"/>
    <w:rsid w:val="00A87564"/>
    <w:rsid w:val="00A908CD"/>
    <w:rsid w:val="00A91D95"/>
    <w:rsid w:val="00A923DA"/>
    <w:rsid w:val="00A95618"/>
    <w:rsid w:val="00A959F1"/>
    <w:rsid w:val="00AA141A"/>
    <w:rsid w:val="00AA201D"/>
    <w:rsid w:val="00AA3EAE"/>
    <w:rsid w:val="00AA4754"/>
    <w:rsid w:val="00AA49BB"/>
    <w:rsid w:val="00AA51C2"/>
    <w:rsid w:val="00AA5F99"/>
    <w:rsid w:val="00AB2F45"/>
    <w:rsid w:val="00AB364B"/>
    <w:rsid w:val="00AB3904"/>
    <w:rsid w:val="00AB434E"/>
    <w:rsid w:val="00AB4A11"/>
    <w:rsid w:val="00AB68D9"/>
    <w:rsid w:val="00AB69E7"/>
    <w:rsid w:val="00AC2F72"/>
    <w:rsid w:val="00AC3A0B"/>
    <w:rsid w:val="00AC4B48"/>
    <w:rsid w:val="00AC54C5"/>
    <w:rsid w:val="00AC7085"/>
    <w:rsid w:val="00AC7D50"/>
    <w:rsid w:val="00AD2646"/>
    <w:rsid w:val="00AD29E2"/>
    <w:rsid w:val="00AD2F95"/>
    <w:rsid w:val="00AD307F"/>
    <w:rsid w:val="00AD3CB5"/>
    <w:rsid w:val="00AD3D95"/>
    <w:rsid w:val="00AD5B7E"/>
    <w:rsid w:val="00AD5E15"/>
    <w:rsid w:val="00AD6F1A"/>
    <w:rsid w:val="00AE058D"/>
    <w:rsid w:val="00AE2BEA"/>
    <w:rsid w:val="00AE338C"/>
    <w:rsid w:val="00AE3763"/>
    <w:rsid w:val="00AE6B67"/>
    <w:rsid w:val="00AE6B75"/>
    <w:rsid w:val="00AF1ECA"/>
    <w:rsid w:val="00AF377B"/>
    <w:rsid w:val="00AF4157"/>
    <w:rsid w:val="00AF4FB8"/>
    <w:rsid w:val="00AF542F"/>
    <w:rsid w:val="00AF6442"/>
    <w:rsid w:val="00AF6FA3"/>
    <w:rsid w:val="00B014CA"/>
    <w:rsid w:val="00B02B1D"/>
    <w:rsid w:val="00B05018"/>
    <w:rsid w:val="00B05A8F"/>
    <w:rsid w:val="00B07EA1"/>
    <w:rsid w:val="00B10CE1"/>
    <w:rsid w:val="00B14E4E"/>
    <w:rsid w:val="00B169C5"/>
    <w:rsid w:val="00B204BE"/>
    <w:rsid w:val="00B2200F"/>
    <w:rsid w:val="00B2563B"/>
    <w:rsid w:val="00B26115"/>
    <w:rsid w:val="00B32EE1"/>
    <w:rsid w:val="00B3677D"/>
    <w:rsid w:val="00B40C9E"/>
    <w:rsid w:val="00B41F65"/>
    <w:rsid w:val="00B4262B"/>
    <w:rsid w:val="00B433B0"/>
    <w:rsid w:val="00B4468E"/>
    <w:rsid w:val="00B4693B"/>
    <w:rsid w:val="00B50DB4"/>
    <w:rsid w:val="00B51CE0"/>
    <w:rsid w:val="00B51E42"/>
    <w:rsid w:val="00B54B16"/>
    <w:rsid w:val="00B6259F"/>
    <w:rsid w:val="00B645D4"/>
    <w:rsid w:val="00B66DBA"/>
    <w:rsid w:val="00B67D8D"/>
    <w:rsid w:val="00B722E7"/>
    <w:rsid w:val="00B7332B"/>
    <w:rsid w:val="00B748EB"/>
    <w:rsid w:val="00B77071"/>
    <w:rsid w:val="00B77A96"/>
    <w:rsid w:val="00B77B6A"/>
    <w:rsid w:val="00B80040"/>
    <w:rsid w:val="00B8031E"/>
    <w:rsid w:val="00B848AE"/>
    <w:rsid w:val="00B84F22"/>
    <w:rsid w:val="00B84FEB"/>
    <w:rsid w:val="00B8576D"/>
    <w:rsid w:val="00B8744B"/>
    <w:rsid w:val="00B919E0"/>
    <w:rsid w:val="00B92BE0"/>
    <w:rsid w:val="00B94696"/>
    <w:rsid w:val="00B95F2B"/>
    <w:rsid w:val="00B97494"/>
    <w:rsid w:val="00B975F1"/>
    <w:rsid w:val="00BA5DC6"/>
    <w:rsid w:val="00BA652A"/>
    <w:rsid w:val="00BA731B"/>
    <w:rsid w:val="00BB0B1A"/>
    <w:rsid w:val="00BB3C38"/>
    <w:rsid w:val="00BC1D80"/>
    <w:rsid w:val="00BC28BE"/>
    <w:rsid w:val="00BC2BFF"/>
    <w:rsid w:val="00BC3AAB"/>
    <w:rsid w:val="00BC5185"/>
    <w:rsid w:val="00BC5690"/>
    <w:rsid w:val="00BD0D72"/>
    <w:rsid w:val="00BD1BBA"/>
    <w:rsid w:val="00BD21D8"/>
    <w:rsid w:val="00BD292E"/>
    <w:rsid w:val="00BD3EBE"/>
    <w:rsid w:val="00BE035A"/>
    <w:rsid w:val="00BE1DCA"/>
    <w:rsid w:val="00BE3F39"/>
    <w:rsid w:val="00BE450F"/>
    <w:rsid w:val="00BE5D44"/>
    <w:rsid w:val="00BE6923"/>
    <w:rsid w:val="00BF05B5"/>
    <w:rsid w:val="00BF1F4F"/>
    <w:rsid w:val="00BF4421"/>
    <w:rsid w:val="00BF558F"/>
    <w:rsid w:val="00C0089F"/>
    <w:rsid w:val="00C0279C"/>
    <w:rsid w:val="00C0298A"/>
    <w:rsid w:val="00C03DBE"/>
    <w:rsid w:val="00C06412"/>
    <w:rsid w:val="00C12335"/>
    <w:rsid w:val="00C13BF1"/>
    <w:rsid w:val="00C14ECE"/>
    <w:rsid w:val="00C15DCC"/>
    <w:rsid w:val="00C22C5E"/>
    <w:rsid w:val="00C27ADE"/>
    <w:rsid w:val="00C27C5D"/>
    <w:rsid w:val="00C303B9"/>
    <w:rsid w:val="00C3402C"/>
    <w:rsid w:val="00C3468B"/>
    <w:rsid w:val="00C43879"/>
    <w:rsid w:val="00C44491"/>
    <w:rsid w:val="00C4562C"/>
    <w:rsid w:val="00C50204"/>
    <w:rsid w:val="00C51055"/>
    <w:rsid w:val="00C52378"/>
    <w:rsid w:val="00C555A5"/>
    <w:rsid w:val="00C5560B"/>
    <w:rsid w:val="00C564EF"/>
    <w:rsid w:val="00C56D8C"/>
    <w:rsid w:val="00C5726D"/>
    <w:rsid w:val="00C5798B"/>
    <w:rsid w:val="00C57BFB"/>
    <w:rsid w:val="00C60446"/>
    <w:rsid w:val="00C61178"/>
    <w:rsid w:val="00C617E7"/>
    <w:rsid w:val="00C642A9"/>
    <w:rsid w:val="00C64B75"/>
    <w:rsid w:val="00C65A2C"/>
    <w:rsid w:val="00C6600B"/>
    <w:rsid w:val="00C672E4"/>
    <w:rsid w:val="00C67BF9"/>
    <w:rsid w:val="00C721D3"/>
    <w:rsid w:val="00C72500"/>
    <w:rsid w:val="00C7275E"/>
    <w:rsid w:val="00C7389F"/>
    <w:rsid w:val="00C756C7"/>
    <w:rsid w:val="00C75AD6"/>
    <w:rsid w:val="00C77282"/>
    <w:rsid w:val="00C772ED"/>
    <w:rsid w:val="00C810AA"/>
    <w:rsid w:val="00C818FD"/>
    <w:rsid w:val="00C81A9B"/>
    <w:rsid w:val="00C83D7A"/>
    <w:rsid w:val="00C84533"/>
    <w:rsid w:val="00C84A7E"/>
    <w:rsid w:val="00C84D7C"/>
    <w:rsid w:val="00C84E7A"/>
    <w:rsid w:val="00C8536A"/>
    <w:rsid w:val="00C87199"/>
    <w:rsid w:val="00C915DB"/>
    <w:rsid w:val="00C93597"/>
    <w:rsid w:val="00C9380F"/>
    <w:rsid w:val="00C94670"/>
    <w:rsid w:val="00C94F08"/>
    <w:rsid w:val="00C953F5"/>
    <w:rsid w:val="00C95B54"/>
    <w:rsid w:val="00C965EB"/>
    <w:rsid w:val="00C96E57"/>
    <w:rsid w:val="00CA1D3E"/>
    <w:rsid w:val="00CA36BD"/>
    <w:rsid w:val="00CA4590"/>
    <w:rsid w:val="00CA4B30"/>
    <w:rsid w:val="00CA4CE3"/>
    <w:rsid w:val="00CA6949"/>
    <w:rsid w:val="00CB379F"/>
    <w:rsid w:val="00CB4762"/>
    <w:rsid w:val="00CB6AEB"/>
    <w:rsid w:val="00CC2A78"/>
    <w:rsid w:val="00CC2F8C"/>
    <w:rsid w:val="00CD08F8"/>
    <w:rsid w:val="00CD22E8"/>
    <w:rsid w:val="00CD4D10"/>
    <w:rsid w:val="00CD54C3"/>
    <w:rsid w:val="00CD5ABE"/>
    <w:rsid w:val="00CE3EAC"/>
    <w:rsid w:val="00CE5EB7"/>
    <w:rsid w:val="00CE7FE2"/>
    <w:rsid w:val="00CF2BEA"/>
    <w:rsid w:val="00CF3D16"/>
    <w:rsid w:val="00CF4349"/>
    <w:rsid w:val="00CF7883"/>
    <w:rsid w:val="00CF7FE6"/>
    <w:rsid w:val="00D009B0"/>
    <w:rsid w:val="00D02C55"/>
    <w:rsid w:val="00D02FE5"/>
    <w:rsid w:val="00D0341A"/>
    <w:rsid w:val="00D0452E"/>
    <w:rsid w:val="00D046E8"/>
    <w:rsid w:val="00D12D93"/>
    <w:rsid w:val="00D12E0C"/>
    <w:rsid w:val="00D14AC3"/>
    <w:rsid w:val="00D15BBE"/>
    <w:rsid w:val="00D16FB4"/>
    <w:rsid w:val="00D20A6D"/>
    <w:rsid w:val="00D2215A"/>
    <w:rsid w:val="00D233BF"/>
    <w:rsid w:val="00D248EF"/>
    <w:rsid w:val="00D26635"/>
    <w:rsid w:val="00D27C54"/>
    <w:rsid w:val="00D30F50"/>
    <w:rsid w:val="00D31835"/>
    <w:rsid w:val="00D35F63"/>
    <w:rsid w:val="00D360DF"/>
    <w:rsid w:val="00D3683A"/>
    <w:rsid w:val="00D36AE3"/>
    <w:rsid w:val="00D371DE"/>
    <w:rsid w:val="00D373B7"/>
    <w:rsid w:val="00D40964"/>
    <w:rsid w:val="00D4183B"/>
    <w:rsid w:val="00D418E1"/>
    <w:rsid w:val="00D44B96"/>
    <w:rsid w:val="00D44F7C"/>
    <w:rsid w:val="00D4690B"/>
    <w:rsid w:val="00D500D1"/>
    <w:rsid w:val="00D5044C"/>
    <w:rsid w:val="00D51754"/>
    <w:rsid w:val="00D564C1"/>
    <w:rsid w:val="00D56D98"/>
    <w:rsid w:val="00D642EB"/>
    <w:rsid w:val="00D673EA"/>
    <w:rsid w:val="00D67DCF"/>
    <w:rsid w:val="00D70F68"/>
    <w:rsid w:val="00D7331A"/>
    <w:rsid w:val="00D800B8"/>
    <w:rsid w:val="00D846BB"/>
    <w:rsid w:val="00D84A37"/>
    <w:rsid w:val="00D84D2C"/>
    <w:rsid w:val="00D857DE"/>
    <w:rsid w:val="00D878D4"/>
    <w:rsid w:val="00D93964"/>
    <w:rsid w:val="00D9579B"/>
    <w:rsid w:val="00D96485"/>
    <w:rsid w:val="00DA00D3"/>
    <w:rsid w:val="00DA1EDC"/>
    <w:rsid w:val="00DA324B"/>
    <w:rsid w:val="00DA38E1"/>
    <w:rsid w:val="00DA5C51"/>
    <w:rsid w:val="00DA604A"/>
    <w:rsid w:val="00DA7C69"/>
    <w:rsid w:val="00DB11FB"/>
    <w:rsid w:val="00DB1DDC"/>
    <w:rsid w:val="00DB6046"/>
    <w:rsid w:val="00DB63A4"/>
    <w:rsid w:val="00DB687C"/>
    <w:rsid w:val="00DC1B92"/>
    <w:rsid w:val="00DC23D1"/>
    <w:rsid w:val="00DC48FB"/>
    <w:rsid w:val="00DC67E7"/>
    <w:rsid w:val="00DC7EDA"/>
    <w:rsid w:val="00DD08DC"/>
    <w:rsid w:val="00DD205C"/>
    <w:rsid w:val="00DD7D90"/>
    <w:rsid w:val="00DE0041"/>
    <w:rsid w:val="00DE368E"/>
    <w:rsid w:val="00DE4DF6"/>
    <w:rsid w:val="00DE6588"/>
    <w:rsid w:val="00DE6A26"/>
    <w:rsid w:val="00DE6B70"/>
    <w:rsid w:val="00DF351C"/>
    <w:rsid w:val="00DF5FFF"/>
    <w:rsid w:val="00DF7774"/>
    <w:rsid w:val="00E0017D"/>
    <w:rsid w:val="00E036B3"/>
    <w:rsid w:val="00E039FD"/>
    <w:rsid w:val="00E1189A"/>
    <w:rsid w:val="00E165C8"/>
    <w:rsid w:val="00E16951"/>
    <w:rsid w:val="00E16C76"/>
    <w:rsid w:val="00E204EF"/>
    <w:rsid w:val="00E2734F"/>
    <w:rsid w:val="00E32DC5"/>
    <w:rsid w:val="00E33114"/>
    <w:rsid w:val="00E35D86"/>
    <w:rsid w:val="00E42275"/>
    <w:rsid w:val="00E455A1"/>
    <w:rsid w:val="00E46D14"/>
    <w:rsid w:val="00E472BE"/>
    <w:rsid w:val="00E52386"/>
    <w:rsid w:val="00E54134"/>
    <w:rsid w:val="00E54201"/>
    <w:rsid w:val="00E5428D"/>
    <w:rsid w:val="00E5520D"/>
    <w:rsid w:val="00E6168F"/>
    <w:rsid w:val="00E651FE"/>
    <w:rsid w:val="00E65529"/>
    <w:rsid w:val="00E65A52"/>
    <w:rsid w:val="00E65F9C"/>
    <w:rsid w:val="00E67C94"/>
    <w:rsid w:val="00E71415"/>
    <w:rsid w:val="00E718C7"/>
    <w:rsid w:val="00E71E86"/>
    <w:rsid w:val="00E727AF"/>
    <w:rsid w:val="00E73ED4"/>
    <w:rsid w:val="00E74DF5"/>
    <w:rsid w:val="00E75474"/>
    <w:rsid w:val="00E75CD0"/>
    <w:rsid w:val="00E75EA4"/>
    <w:rsid w:val="00E77036"/>
    <w:rsid w:val="00E812F8"/>
    <w:rsid w:val="00E819DE"/>
    <w:rsid w:val="00E843FB"/>
    <w:rsid w:val="00E84854"/>
    <w:rsid w:val="00E86D6A"/>
    <w:rsid w:val="00E90FE2"/>
    <w:rsid w:val="00E94224"/>
    <w:rsid w:val="00E95633"/>
    <w:rsid w:val="00E95D11"/>
    <w:rsid w:val="00E975C1"/>
    <w:rsid w:val="00E97E0C"/>
    <w:rsid w:val="00EA12E0"/>
    <w:rsid w:val="00EA198A"/>
    <w:rsid w:val="00EA1F23"/>
    <w:rsid w:val="00EA29E9"/>
    <w:rsid w:val="00EA67BE"/>
    <w:rsid w:val="00EA703F"/>
    <w:rsid w:val="00EB1A1E"/>
    <w:rsid w:val="00EB369B"/>
    <w:rsid w:val="00EB4017"/>
    <w:rsid w:val="00EB4838"/>
    <w:rsid w:val="00EB49D9"/>
    <w:rsid w:val="00EB57BD"/>
    <w:rsid w:val="00EB624B"/>
    <w:rsid w:val="00EB6CF1"/>
    <w:rsid w:val="00EC07E7"/>
    <w:rsid w:val="00EC1227"/>
    <w:rsid w:val="00EC2283"/>
    <w:rsid w:val="00EC2C62"/>
    <w:rsid w:val="00EC2E82"/>
    <w:rsid w:val="00EC37A7"/>
    <w:rsid w:val="00EC3BB2"/>
    <w:rsid w:val="00EC431F"/>
    <w:rsid w:val="00EC5925"/>
    <w:rsid w:val="00EC76D2"/>
    <w:rsid w:val="00EC7B6A"/>
    <w:rsid w:val="00EC7FAC"/>
    <w:rsid w:val="00ED0771"/>
    <w:rsid w:val="00ED0A5A"/>
    <w:rsid w:val="00ED0DF2"/>
    <w:rsid w:val="00ED2CA2"/>
    <w:rsid w:val="00ED33D9"/>
    <w:rsid w:val="00ED66F0"/>
    <w:rsid w:val="00ED6E86"/>
    <w:rsid w:val="00EE2231"/>
    <w:rsid w:val="00EE498A"/>
    <w:rsid w:val="00EE5000"/>
    <w:rsid w:val="00EE6A9A"/>
    <w:rsid w:val="00EF02FB"/>
    <w:rsid w:val="00EF0517"/>
    <w:rsid w:val="00EF27BB"/>
    <w:rsid w:val="00EF58C5"/>
    <w:rsid w:val="00EF67E9"/>
    <w:rsid w:val="00EF6BE5"/>
    <w:rsid w:val="00F016F9"/>
    <w:rsid w:val="00F022C3"/>
    <w:rsid w:val="00F04707"/>
    <w:rsid w:val="00F048A7"/>
    <w:rsid w:val="00F04EDD"/>
    <w:rsid w:val="00F062FB"/>
    <w:rsid w:val="00F07179"/>
    <w:rsid w:val="00F10E35"/>
    <w:rsid w:val="00F132F6"/>
    <w:rsid w:val="00F15A69"/>
    <w:rsid w:val="00F16C1B"/>
    <w:rsid w:val="00F16C4A"/>
    <w:rsid w:val="00F16E2F"/>
    <w:rsid w:val="00F23947"/>
    <w:rsid w:val="00F26980"/>
    <w:rsid w:val="00F3358E"/>
    <w:rsid w:val="00F3360B"/>
    <w:rsid w:val="00F33B5E"/>
    <w:rsid w:val="00F34397"/>
    <w:rsid w:val="00F363AA"/>
    <w:rsid w:val="00F3690D"/>
    <w:rsid w:val="00F401CD"/>
    <w:rsid w:val="00F43748"/>
    <w:rsid w:val="00F43BC7"/>
    <w:rsid w:val="00F44B4B"/>
    <w:rsid w:val="00F44CB8"/>
    <w:rsid w:val="00F45BA7"/>
    <w:rsid w:val="00F47F95"/>
    <w:rsid w:val="00F528B1"/>
    <w:rsid w:val="00F55633"/>
    <w:rsid w:val="00F62113"/>
    <w:rsid w:val="00F62574"/>
    <w:rsid w:val="00F64035"/>
    <w:rsid w:val="00F640F9"/>
    <w:rsid w:val="00F6651A"/>
    <w:rsid w:val="00F7081D"/>
    <w:rsid w:val="00F70FA9"/>
    <w:rsid w:val="00F7269D"/>
    <w:rsid w:val="00F72C7C"/>
    <w:rsid w:val="00F73153"/>
    <w:rsid w:val="00F762CA"/>
    <w:rsid w:val="00F76343"/>
    <w:rsid w:val="00F764FB"/>
    <w:rsid w:val="00F76B76"/>
    <w:rsid w:val="00F820DA"/>
    <w:rsid w:val="00F82633"/>
    <w:rsid w:val="00F82988"/>
    <w:rsid w:val="00F84DFF"/>
    <w:rsid w:val="00F86ECD"/>
    <w:rsid w:val="00F97133"/>
    <w:rsid w:val="00F97647"/>
    <w:rsid w:val="00FA250C"/>
    <w:rsid w:val="00FA3E9A"/>
    <w:rsid w:val="00FA429B"/>
    <w:rsid w:val="00FA4BD1"/>
    <w:rsid w:val="00FA4F77"/>
    <w:rsid w:val="00FA576F"/>
    <w:rsid w:val="00FA5810"/>
    <w:rsid w:val="00FB08D2"/>
    <w:rsid w:val="00FB1F9C"/>
    <w:rsid w:val="00FB52BC"/>
    <w:rsid w:val="00FB5431"/>
    <w:rsid w:val="00FB5A67"/>
    <w:rsid w:val="00FC0C3B"/>
    <w:rsid w:val="00FC3D67"/>
    <w:rsid w:val="00FC3F12"/>
    <w:rsid w:val="00FC3FAC"/>
    <w:rsid w:val="00FC4946"/>
    <w:rsid w:val="00FC679B"/>
    <w:rsid w:val="00FD058E"/>
    <w:rsid w:val="00FD1790"/>
    <w:rsid w:val="00FD17B0"/>
    <w:rsid w:val="00FD1918"/>
    <w:rsid w:val="00FD53F1"/>
    <w:rsid w:val="00FE1384"/>
    <w:rsid w:val="00FE1C6D"/>
    <w:rsid w:val="00FE1E38"/>
    <w:rsid w:val="00FE65D0"/>
    <w:rsid w:val="00FE7FA8"/>
    <w:rsid w:val="00FF14FF"/>
    <w:rsid w:val="00FF24A1"/>
    <w:rsid w:val="00FF4B8F"/>
    <w:rsid w:val="00FF4F1B"/>
    <w:rsid w:val="00FF548D"/>
    <w:rsid w:val="00FF6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png"/><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image" Target="media/image42.png"/><Relationship Id="rId89" Type="http://schemas.openxmlformats.org/officeDocument/2006/relationships/image" Target="media/image47.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6.png"/><Relationship Id="rId58" Type="http://schemas.openxmlformats.org/officeDocument/2006/relationships/oleObject" Target="embeddings/oleObject22.bin"/><Relationship Id="rId74" Type="http://schemas.openxmlformats.org/officeDocument/2006/relationships/image" Target="media/image37.emf"/><Relationship Id="rId79" Type="http://schemas.openxmlformats.org/officeDocument/2006/relationships/image" Target="media/image39.emf"/><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png"/><Relationship Id="rId64" Type="http://schemas.openxmlformats.org/officeDocument/2006/relationships/oleObject" Target="embeddings/oleObject25.bin"/><Relationship Id="rId69" Type="http://schemas.openxmlformats.org/officeDocument/2006/relationships/image" Target="media/image35.emf"/><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29.bin"/><Relationship Id="rId80" Type="http://schemas.openxmlformats.org/officeDocument/2006/relationships/oleObject" Target="embeddings/oleObject34.bin"/><Relationship Id="rId85" Type="http://schemas.openxmlformats.org/officeDocument/2006/relationships/image" Target="media/image43.png"/><Relationship Id="rId93" Type="http://schemas.openxmlformats.org/officeDocument/2006/relationships/image" Target="media/image5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gif"/><Relationship Id="rId59" Type="http://schemas.openxmlformats.org/officeDocument/2006/relationships/image" Target="media/image30.wmf"/><Relationship Id="rId67" Type="http://schemas.openxmlformats.org/officeDocument/2006/relationships/image" Target="media/image34.e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7.png"/><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png"/><Relationship Id="rId57" Type="http://schemas.openxmlformats.org/officeDocument/2006/relationships/image" Target="media/image29.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40.emf"/><Relationship Id="rId86" Type="http://schemas.openxmlformats.org/officeDocument/2006/relationships/image" Target="media/image44.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4.png"/><Relationship Id="rId55" Type="http://schemas.openxmlformats.org/officeDocument/2006/relationships/image" Target="media/image28.emf"/><Relationship Id="rId76" Type="http://schemas.openxmlformats.org/officeDocument/2006/relationships/image" Target="media/image38.e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6.bin"/><Relationship Id="rId87" Type="http://schemas.openxmlformats.org/officeDocument/2006/relationships/image" Target="media/image45.png"/><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oleObject" Target="embeddings/oleObject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25F3C3-FB0A-474D-AA7D-D9904EB2C4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2</TotalTime>
  <Pages>19</Pages>
  <Words>2642</Words>
  <Characters>15060</Characters>
  <Application>Microsoft Office Word</Application>
  <DocSecurity>0</DocSecurity>
  <Lines>125</Lines>
  <Paragraphs>35</Paragraphs>
  <ScaleCrop>false</ScaleCrop>
  <Company/>
  <LinksUpToDate>false</LinksUpToDate>
  <CharactersWithSpaces>176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328</cp:revision>
  <dcterms:created xsi:type="dcterms:W3CDTF">2017-01-24T14:42:00Z</dcterms:created>
  <dcterms:modified xsi:type="dcterms:W3CDTF">2017-02-24T13:17:00Z</dcterms:modified>
</cp:coreProperties>
</file>